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14:paraId="59D44D43" w14:textId="77777777" w:rsidTr="000E398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51F4611" w14:textId="77777777" w:rsidR="00814220" w:rsidRPr="00EF0C3E" w:rsidRDefault="00814220" w:rsidP="000E3989">
            <w:pPr>
              <w:pStyle w:val="TableHead"/>
              <w:framePr w:hSpace="0" w:wrap="auto" w:hAnchor="text" w:xAlign="left" w:yAlign="inline"/>
            </w:pPr>
            <w:bookmarkStart w:id="0" w:name="_GoBack"/>
            <w:bookmarkEnd w:id="0"/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BCFAF86" w14:textId="77777777" w:rsidR="00814220" w:rsidRPr="00EF0C3E" w:rsidRDefault="00814220" w:rsidP="000E3989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98D8E1C" w14:textId="77777777" w:rsidR="00814220" w:rsidRPr="00EF0C3E" w:rsidRDefault="00814220" w:rsidP="000E3989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6918743" w14:textId="77777777" w:rsidR="00814220" w:rsidRPr="00EF0C3E" w:rsidRDefault="00814220" w:rsidP="000E3989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7FEECEF" w14:textId="77777777" w:rsidR="00814220" w:rsidRDefault="00796310" w:rsidP="000E3989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0E3989" w:rsidRPr="00D23ECE" w14:paraId="56D2BA7C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0A4E545" w14:textId="77777777" w:rsidR="000E3989" w:rsidRPr="00EF0C3E" w:rsidRDefault="000E3989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14:paraId="10FC716B" w14:textId="317962A2" w:rsidR="000E3989" w:rsidRPr="00EF0C3E" w:rsidRDefault="000E3989" w:rsidP="00635E09">
            <w:pPr>
              <w:pStyle w:val="Text"/>
              <w:ind w:left="75"/>
            </w:pPr>
            <w:r>
              <w:t>Rearranges</w:t>
            </w:r>
            <w:r w:rsidRPr="00302449">
              <w:rPr>
                <w:position w:val="-4"/>
              </w:rPr>
              <w:object w:dxaOrig="1420" w:dyaOrig="320" w14:anchorId="0FDC4C2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15.75pt" o:ole="">
                  <v:imagedata r:id="rId7" o:title=""/>
                </v:shape>
                <o:OLEObject Type="Embed" ProgID="Equation.DSMT4" ShapeID="_x0000_i1025" DrawAspect="Content" ObjectID="_1572679740" r:id="rId8"/>
              </w:object>
            </w:r>
            <w:r>
              <w:t xml:space="preserve"> to find</w:t>
            </w:r>
            <w:r w:rsidRPr="00302449">
              <w:rPr>
                <w:position w:val="-22"/>
              </w:rPr>
              <w:object w:dxaOrig="1060" w:dyaOrig="640" w14:anchorId="116202C8">
                <v:shape id="_x0000_i1026" type="#_x0000_t75" style="width:53.25pt;height:30.75pt" o:ole="">
                  <v:imagedata r:id="rId9" o:title=""/>
                </v:shape>
                <o:OLEObject Type="Embed" ProgID="Equation.DSMT4" ShapeID="_x0000_i1026" DrawAspect="Content" ObjectID="_1572679741" r:id="rId10"/>
              </w:object>
            </w:r>
          </w:p>
        </w:tc>
        <w:tc>
          <w:tcPr>
            <w:tcW w:w="850" w:type="dxa"/>
            <w:shd w:val="clear" w:color="auto" w:fill="auto"/>
          </w:tcPr>
          <w:p w14:paraId="3F97D82F" w14:textId="77777777" w:rsidR="000E3989" w:rsidRPr="00EF0C3E" w:rsidRDefault="000E398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F4D5366" w14:textId="77777777" w:rsidR="000E3989" w:rsidRPr="00EF0C3E" w:rsidRDefault="000E3989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38144F12" w14:textId="77777777" w:rsidR="000E3989" w:rsidRDefault="000E3989" w:rsidP="00930F46">
            <w:pPr>
              <w:pStyle w:val="Text"/>
              <w:jc w:val="center"/>
            </w:pPr>
            <w:r>
              <w:t>5th</w:t>
            </w:r>
          </w:p>
          <w:p w14:paraId="14853F1B" w14:textId="788B2A75" w:rsidR="000E3989" w:rsidRPr="00D23ECE" w:rsidRDefault="000E3989" w:rsidP="00790B7C">
            <w:pPr>
              <w:pStyle w:val="Text"/>
              <w:jc w:val="center"/>
            </w:pPr>
            <w:r>
              <w:t>Understand the concept of roots of equations</w:t>
            </w:r>
            <w:r w:rsidR="00BA0B54">
              <w:t>.</w:t>
            </w:r>
          </w:p>
        </w:tc>
      </w:tr>
      <w:tr w:rsidR="000E3989" w:rsidRPr="00D23ECE" w14:paraId="1161630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49126B" w14:textId="2B7DCEA3" w:rsidR="000E3989" w:rsidRPr="00EF0C3E" w:rsidRDefault="000E3989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75477E0" w14:textId="55D65EB4" w:rsidR="000E3989" w:rsidRPr="00EF0C3E" w:rsidRDefault="000E3989" w:rsidP="00635E09">
            <w:pPr>
              <w:pStyle w:val="Text"/>
              <w:ind w:left="75"/>
            </w:pPr>
            <w:r>
              <w:t>States</w:t>
            </w:r>
            <w:r w:rsidRPr="00302449">
              <w:rPr>
                <w:position w:val="-24"/>
              </w:rPr>
              <w:object w:dxaOrig="1140" w:dyaOrig="700" w14:anchorId="7811763D">
                <v:shape id="_x0000_i1027" type="#_x0000_t75" style="width:57pt;height:35.25pt" o:ole="">
                  <v:imagedata r:id="rId11" o:title=""/>
                </v:shape>
                <o:OLEObject Type="Embed" ProgID="Equation.DSMT4" ShapeID="_x0000_i1027" DrawAspect="Content" ObjectID="_1572679742" r:id="rId12"/>
              </w:object>
            </w:r>
            <w:r>
              <w:t>and therefore</w:t>
            </w:r>
            <w:r w:rsidR="00CB0419" w:rsidRPr="00302449">
              <w:rPr>
                <w:position w:val="-22"/>
              </w:rPr>
              <w:object w:dxaOrig="540" w:dyaOrig="580" w14:anchorId="50F1FC38">
                <v:shape id="_x0000_i1028" type="#_x0000_t75" style="width:26.25pt;height:28.5pt" o:ole="">
                  <v:imagedata r:id="rId13" o:title=""/>
                </v:shape>
                <o:OLEObject Type="Embed" ProgID="Equation.DSMT4" ShapeID="_x0000_i1028" DrawAspect="Content" ObjectID="_1572679743" r:id="rId14"/>
              </w:object>
            </w:r>
            <w:r>
              <w:t>and</w:t>
            </w:r>
            <w:r w:rsidR="00CB0419" w:rsidRPr="00302449">
              <w:rPr>
                <w:position w:val="-22"/>
              </w:rPr>
              <w:object w:dxaOrig="540" w:dyaOrig="580" w14:anchorId="6E65C622">
                <v:shape id="_x0000_i1029" type="#_x0000_t75" style="width:26.25pt;height:28.5pt" o:ole="">
                  <v:imagedata r:id="rId15" o:title=""/>
                </v:shape>
                <o:OLEObject Type="Embed" ProgID="Equation.DSMT4" ShapeID="_x0000_i1029" DrawAspect="Content" ObjectID="_1572679744" r:id="rId16"/>
              </w:object>
            </w:r>
            <w:r>
              <w:t xml:space="preserve">or states </w:t>
            </w:r>
            <w:r w:rsidRPr="00302449">
              <w:rPr>
                <w:position w:val="-24"/>
              </w:rPr>
              <w:object w:dxaOrig="1300" w:dyaOrig="680" w14:anchorId="516F05BB">
                <v:shape id="_x0000_i1030" type="#_x0000_t75" style="width:63.75pt;height:33.75pt" o:ole="">
                  <v:imagedata r:id="rId17" o:title=""/>
                </v:shape>
                <o:OLEObject Type="Embed" ProgID="Equation.DSMT4" ShapeID="_x0000_i1030" DrawAspect="Content" ObjectID="_1572679745" r:id="rId18"/>
              </w:object>
            </w:r>
          </w:p>
        </w:tc>
        <w:tc>
          <w:tcPr>
            <w:tcW w:w="850" w:type="dxa"/>
            <w:shd w:val="clear" w:color="auto" w:fill="auto"/>
          </w:tcPr>
          <w:p w14:paraId="6E87A084" w14:textId="77777777" w:rsidR="000E3989" w:rsidRPr="00EF0C3E" w:rsidRDefault="000E398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425E77B" w14:textId="77777777" w:rsidR="000E3989" w:rsidRPr="00EF0C3E" w:rsidRDefault="000E3989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D2E3985" w14:textId="77777777" w:rsidR="000E3989" w:rsidRPr="00D23ECE" w:rsidRDefault="000E3989" w:rsidP="00EF0C3E">
            <w:pPr>
              <w:pStyle w:val="Text"/>
            </w:pPr>
          </w:p>
        </w:tc>
      </w:tr>
      <w:tr w:rsidR="000E3989" w:rsidRPr="00D23ECE" w14:paraId="2E86CB5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200656" w14:textId="77777777" w:rsidR="000E3989" w:rsidRPr="00EF0C3E" w:rsidRDefault="000E3989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9FFD70" w14:textId="77777777" w:rsidR="000E3989" w:rsidRPr="00EF0C3E" w:rsidRDefault="000E3989" w:rsidP="00635E09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FCA969D" w14:textId="77777777" w:rsidR="000E3989" w:rsidRPr="00EF0C3E" w:rsidRDefault="000E398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A00F892" w14:textId="77777777" w:rsidR="000E3989" w:rsidRPr="00EF0C3E" w:rsidRDefault="000E3989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24CFCB1" w14:textId="77777777" w:rsidR="000E3989" w:rsidRPr="00D23ECE" w:rsidRDefault="000E3989" w:rsidP="00EF0C3E">
            <w:pPr>
              <w:pStyle w:val="Text"/>
            </w:pPr>
          </w:p>
        </w:tc>
      </w:tr>
      <w:tr w:rsidR="000E3989" w:rsidRPr="00D23ECE" w14:paraId="2010941C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432EB66" w14:textId="77777777" w:rsidR="000E3989" w:rsidRPr="00EF0C3E" w:rsidRDefault="000E3989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14:paraId="307D5D08" w14:textId="77777777" w:rsidR="000E3989" w:rsidRPr="00EF0C3E" w:rsidRDefault="000E3989" w:rsidP="00635E09">
            <w:pPr>
              <w:pStyle w:val="Text"/>
              <w:ind w:left="75"/>
            </w:pPr>
            <w:r>
              <w:t>Attempts to use iterative procedure to find subsequent values.</w:t>
            </w:r>
          </w:p>
        </w:tc>
        <w:tc>
          <w:tcPr>
            <w:tcW w:w="850" w:type="dxa"/>
            <w:shd w:val="clear" w:color="auto" w:fill="auto"/>
          </w:tcPr>
          <w:p w14:paraId="5466BF7E" w14:textId="77777777" w:rsidR="000E3989" w:rsidRPr="00EF0C3E" w:rsidRDefault="000E398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4CD1879" w14:textId="77777777" w:rsidR="000E3989" w:rsidRPr="00EF0C3E" w:rsidRDefault="000E3989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F5E99A2" w14:textId="1BFBF2CA" w:rsidR="000E3989" w:rsidRDefault="000E3989" w:rsidP="00790B7C">
            <w:pPr>
              <w:pStyle w:val="Text"/>
              <w:jc w:val="center"/>
            </w:pPr>
            <w:r>
              <w:t>6th</w:t>
            </w:r>
          </w:p>
          <w:p w14:paraId="4B308950" w14:textId="0DE8BA3A" w:rsidR="000E3989" w:rsidRPr="00D23ECE" w:rsidRDefault="000E3989" w:rsidP="000E3989">
            <w:pPr>
              <w:pStyle w:val="Text"/>
              <w:jc w:val="center"/>
            </w:pPr>
            <w:r>
              <w:t>Solve equations approximately using the method of iteration</w:t>
            </w:r>
            <w:r w:rsidR="00BA0B54">
              <w:t>.</w:t>
            </w:r>
          </w:p>
        </w:tc>
      </w:tr>
      <w:tr w:rsidR="000E3989" w:rsidRPr="00D23ECE" w14:paraId="7DD16A6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0ECC0A" w14:textId="77777777" w:rsidR="000E3989" w:rsidRPr="00EF0C3E" w:rsidRDefault="000E3989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DB67B9E" w14:textId="77777777" w:rsidR="000E3989" w:rsidRDefault="000E3989" w:rsidP="00635E09">
            <w:pPr>
              <w:pStyle w:val="Text"/>
              <w:ind w:left="75"/>
            </w:pPr>
            <w:r>
              <w:t>Correctly finds:</w:t>
            </w:r>
          </w:p>
          <w:p w14:paraId="6CB12A06" w14:textId="2B9DE93B" w:rsidR="000E3989" w:rsidRPr="00EF0C3E" w:rsidRDefault="000E3989" w:rsidP="00635E09">
            <w:pPr>
              <w:pStyle w:val="Text"/>
              <w:ind w:left="75"/>
            </w:pPr>
            <w:r w:rsidRPr="00302449">
              <w:rPr>
                <w:position w:val="-66"/>
              </w:rPr>
              <w:object w:dxaOrig="1100" w:dyaOrig="1440" w14:anchorId="2B3BA8AF">
                <v:shape id="_x0000_i1031" type="#_x0000_t75" style="width:54.75pt;height:1in" o:ole="">
                  <v:imagedata r:id="rId19" o:title=""/>
                </v:shape>
                <o:OLEObject Type="Embed" ProgID="Equation.DSMT4" ShapeID="_x0000_i1031" DrawAspect="Content" ObjectID="_1572679746" r:id="rId20"/>
              </w:object>
            </w:r>
          </w:p>
        </w:tc>
        <w:tc>
          <w:tcPr>
            <w:tcW w:w="850" w:type="dxa"/>
            <w:shd w:val="clear" w:color="auto" w:fill="auto"/>
          </w:tcPr>
          <w:p w14:paraId="63A608E9" w14:textId="77777777" w:rsidR="000E3989" w:rsidRPr="00EF0C3E" w:rsidRDefault="000E398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3B0BFAA" w14:textId="77777777" w:rsidR="000E3989" w:rsidRPr="00EF0C3E" w:rsidRDefault="000E3989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EB5C19C" w14:textId="77777777" w:rsidR="000E3989" w:rsidRPr="00D23ECE" w:rsidRDefault="000E3989" w:rsidP="00EF0C3E">
            <w:pPr>
              <w:pStyle w:val="Text"/>
            </w:pPr>
          </w:p>
        </w:tc>
      </w:tr>
      <w:tr w:rsidR="000E3989" w:rsidRPr="00D23ECE" w14:paraId="1D1CD9B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EB6DAB" w14:textId="77777777" w:rsidR="000E3989" w:rsidRPr="00EF0C3E" w:rsidRDefault="000E3989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3DB3654" w14:textId="77777777" w:rsidR="000E3989" w:rsidRPr="00EF0C3E" w:rsidRDefault="000E3989" w:rsidP="00635E09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BBFFBFF" w14:textId="77777777" w:rsidR="000E3989" w:rsidRPr="00EF0C3E" w:rsidRDefault="000E3989" w:rsidP="008A2A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F334A6A" w14:textId="77777777" w:rsidR="000E3989" w:rsidRPr="00EF0C3E" w:rsidRDefault="000E3989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DBAAA1D" w14:textId="77777777" w:rsidR="000E3989" w:rsidRPr="00D23ECE" w:rsidRDefault="000E3989" w:rsidP="00EF0C3E">
            <w:pPr>
              <w:pStyle w:val="Text"/>
            </w:pPr>
          </w:p>
        </w:tc>
      </w:tr>
      <w:tr w:rsidR="000E3989" w:rsidRPr="00D23ECE" w14:paraId="48CC68BA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6D88695" w14:textId="77777777" w:rsidR="000E3989" w:rsidRPr="00EF0C3E" w:rsidRDefault="000E3989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c</w:t>
            </w:r>
          </w:p>
        </w:tc>
        <w:tc>
          <w:tcPr>
            <w:tcW w:w="5954" w:type="dxa"/>
            <w:shd w:val="clear" w:color="auto" w:fill="auto"/>
          </w:tcPr>
          <w:p w14:paraId="6BB00B2C" w14:textId="5358BDD5" w:rsidR="000E3989" w:rsidRPr="00EF0C3E" w:rsidRDefault="000E3989" w:rsidP="00635E09">
            <w:pPr>
              <w:pStyle w:val="Text"/>
              <w:ind w:left="75"/>
            </w:pPr>
            <w:r>
              <w:t>Demonstrates an understanding that the two values of f(</w:t>
            </w:r>
            <w:r w:rsidRPr="000E3989">
              <w:rPr>
                <w:i/>
              </w:rPr>
              <w:t>x</w:t>
            </w:r>
            <w:r>
              <w:t>) to be calculated are for</w:t>
            </w:r>
            <w:r w:rsidRPr="000271FB">
              <w:rPr>
                <w:i/>
              </w:rPr>
              <w:t xml:space="preserve"> x</w:t>
            </w:r>
            <w:r>
              <w:t xml:space="preserve"> = –2.7815 and </w:t>
            </w:r>
            <w:r w:rsidRPr="000271FB">
              <w:rPr>
                <w:i/>
              </w:rPr>
              <w:t>x</w:t>
            </w:r>
            <w:r>
              <w:t xml:space="preserve"> = –2.7825.</w:t>
            </w:r>
          </w:p>
        </w:tc>
        <w:tc>
          <w:tcPr>
            <w:tcW w:w="850" w:type="dxa"/>
            <w:shd w:val="clear" w:color="auto" w:fill="auto"/>
          </w:tcPr>
          <w:p w14:paraId="5BA9795D" w14:textId="7E0AD16C" w:rsidR="000E3989" w:rsidRPr="00EF0C3E" w:rsidRDefault="000E398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0FA1D1A9" w14:textId="77777777" w:rsidR="000E3989" w:rsidRPr="00EF0C3E" w:rsidRDefault="000E3989" w:rsidP="00014CF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826BD10" w14:textId="77777777" w:rsidR="000E3989" w:rsidRDefault="000E3989" w:rsidP="00790B7C">
            <w:pPr>
              <w:pStyle w:val="Text"/>
              <w:jc w:val="center"/>
            </w:pPr>
            <w:r>
              <w:t>5th</w:t>
            </w:r>
          </w:p>
          <w:p w14:paraId="4DF4F0F3" w14:textId="343CEFF4" w:rsidR="000E3989" w:rsidRPr="00D23ECE" w:rsidRDefault="000E3989" w:rsidP="000E3989">
            <w:pPr>
              <w:pStyle w:val="Text"/>
              <w:jc w:val="center"/>
            </w:pPr>
            <w:r>
              <w:t>Use a change of sign to locate roots</w:t>
            </w:r>
            <w:r w:rsidR="00BA0B54">
              <w:t>.</w:t>
            </w:r>
          </w:p>
        </w:tc>
      </w:tr>
      <w:tr w:rsidR="000E3989" w:rsidRPr="00D23ECE" w14:paraId="0D66A7B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DA883A" w14:textId="77777777" w:rsidR="000E3989" w:rsidRPr="00EF0C3E" w:rsidRDefault="000E3989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A8FF0D" w14:textId="5F688AAC" w:rsidR="000E3989" w:rsidRPr="00EF0C3E" w:rsidRDefault="000E3989" w:rsidP="00635E09">
            <w:pPr>
              <w:pStyle w:val="Text"/>
              <w:ind w:left="75"/>
            </w:pPr>
            <w:r>
              <w:t>Finds</w:t>
            </w:r>
            <w:r w:rsidRPr="00302449">
              <w:rPr>
                <w:position w:val="-10"/>
              </w:rPr>
              <w:object w:dxaOrig="2140" w:dyaOrig="300" w14:anchorId="2AC2FB92">
                <v:shape id="_x0000_i1032" type="#_x0000_t75" style="width:107.25pt;height:15pt" o:ole="">
                  <v:imagedata r:id="rId21" o:title=""/>
                </v:shape>
                <o:OLEObject Type="Embed" ProgID="Equation.DSMT4" ShapeID="_x0000_i1032" DrawAspect="Content" ObjectID="_1572679747" r:id="rId22"/>
              </w:object>
            </w:r>
            <w:r w:rsidR="00CB0419">
              <w:t xml:space="preserve"> </w:t>
            </w:r>
            <w:r>
              <w:t>and</w:t>
            </w:r>
            <w:r w:rsidRPr="00302449">
              <w:rPr>
                <w:position w:val="-10"/>
              </w:rPr>
              <w:object w:dxaOrig="2420" w:dyaOrig="300" w14:anchorId="1539DA25">
                <v:shape id="_x0000_i1033" type="#_x0000_t75" style="width:120.75pt;height:15pt" o:ole="">
                  <v:imagedata r:id="rId23" o:title=""/>
                </v:shape>
                <o:OLEObject Type="Embed" ProgID="Equation.DSMT4" ShapeID="_x0000_i1033" DrawAspect="Content" ObjectID="_1572679748" r:id="rId24"/>
              </w:object>
            </w:r>
          </w:p>
        </w:tc>
        <w:tc>
          <w:tcPr>
            <w:tcW w:w="850" w:type="dxa"/>
            <w:shd w:val="clear" w:color="auto" w:fill="auto"/>
          </w:tcPr>
          <w:p w14:paraId="244D515E" w14:textId="77777777" w:rsidR="000E3989" w:rsidRPr="00EF0C3E" w:rsidRDefault="000E398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5374D1A" w14:textId="77777777" w:rsidR="000E3989" w:rsidRPr="00EF0C3E" w:rsidRDefault="000E3989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595C2FF" w14:textId="77777777" w:rsidR="000E3989" w:rsidRPr="00D23ECE" w:rsidRDefault="000E3989" w:rsidP="00EF0C3E">
            <w:pPr>
              <w:pStyle w:val="Text"/>
            </w:pPr>
          </w:p>
        </w:tc>
      </w:tr>
      <w:tr w:rsidR="000E3989" w:rsidRPr="00D23ECE" w14:paraId="3EBEAD6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3C49A2" w14:textId="77777777" w:rsidR="000E3989" w:rsidRPr="00EF0C3E" w:rsidRDefault="000E3989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E189E4" w14:textId="3D1A17EB" w:rsidR="000E3989" w:rsidRPr="00EF0C3E" w:rsidRDefault="000E3989">
            <w:pPr>
              <w:pStyle w:val="Text"/>
              <w:ind w:left="75"/>
            </w:pPr>
            <w:r>
              <w:t xml:space="preserve">Change of sign and continuous function in the interval </w:t>
            </w:r>
            <w:r w:rsidRPr="008A2A74">
              <w:rPr>
                <w:position w:val="-14"/>
              </w:rPr>
              <w:object w:dxaOrig="1840" w:dyaOrig="400" w14:anchorId="67728991">
                <v:shape id="_x0000_i1034" type="#_x0000_t75" style="width:92.25pt;height:20.25pt" o:ole="">
                  <v:imagedata r:id="rId25" o:title=""/>
                </v:shape>
                <o:OLEObject Type="Embed" ProgID="Equation.DSMT4" ShapeID="_x0000_i1034" DrawAspect="Content" ObjectID="_1572679749" r:id="rId26"/>
              </w:object>
            </w:r>
            <w:r w:rsidRPr="008A2A74">
              <w:rPr>
                <w:position w:val="-6"/>
              </w:rPr>
              <w:object w:dxaOrig="300" w:dyaOrig="240" w14:anchorId="30146E7F">
                <v:shape id="_x0000_i1035" type="#_x0000_t75" style="width:15pt;height:12pt" o:ole="">
                  <v:imagedata r:id="rId27" o:title=""/>
                </v:shape>
                <o:OLEObject Type="Embed" ProgID="Equation.DSMT4" ShapeID="_x0000_i1035" DrawAspect="Content" ObjectID="_1572679750" r:id="rId28"/>
              </w:object>
            </w:r>
            <w:r>
              <w:t>root</w:t>
            </w:r>
          </w:p>
        </w:tc>
        <w:tc>
          <w:tcPr>
            <w:tcW w:w="850" w:type="dxa"/>
            <w:shd w:val="clear" w:color="auto" w:fill="auto"/>
          </w:tcPr>
          <w:p w14:paraId="0473D8F5" w14:textId="77777777" w:rsidR="000E3989" w:rsidRPr="00EF0C3E" w:rsidRDefault="000E398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B56DC68" w14:textId="77777777" w:rsidR="000E3989" w:rsidRPr="00EF0C3E" w:rsidRDefault="000E3989" w:rsidP="00930F46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7E5284D4" w14:textId="77777777" w:rsidR="000E3989" w:rsidRPr="00D23ECE" w:rsidRDefault="000E3989" w:rsidP="00EF0C3E">
            <w:pPr>
              <w:pStyle w:val="Text"/>
            </w:pPr>
          </w:p>
        </w:tc>
      </w:tr>
      <w:tr w:rsidR="000E3989" w:rsidRPr="00D23ECE" w14:paraId="6EA0493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0E3F86" w14:textId="77777777" w:rsidR="000E3989" w:rsidRPr="00EF0C3E" w:rsidRDefault="000E3989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1A7D6FE" w14:textId="77777777" w:rsidR="000E3989" w:rsidRPr="00EF0C3E" w:rsidRDefault="000E3989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EEF838C" w14:textId="77777777" w:rsidR="000E3989" w:rsidRPr="00EF0C3E" w:rsidRDefault="000E3989" w:rsidP="008A2A7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5967152" w14:textId="77777777" w:rsidR="000E3989" w:rsidRPr="00EF0C3E" w:rsidRDefault="000E3989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78619FF" w14:textId="77777777" w:rsidR="000E3989" w:rsidRPr="00D23ECE" w:rsidRDefault="000E3989" w:rsidP="00EF0C3E">
            <w:pPr>
              <w:pStyle w:val="Text"/>
            </w:pPr>
          </w:p>
        </w:tc>
      </w:tr>
      <w:tr w:rsidR="00FF3BB2" w:rsidRPr="00D23ECE" w14:paraId="3E765996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625AD4E" w14:textId="77777777" w:rsidR="00FF3BB2" w:rsidRPr="00D23ECE" w:rsidRDefault="00FF3BB2" w:rsidP="008A2A74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8A2A74">
              <w:t>7</w:t>
            </w:r>
            <w:r w:rsidRPr="00D23ECE">
              <w:t xml:space="preserve"> mark</w:t>
            </w:r>
            <w:r w:rsidR="00EF0C3E">
              <w:t>s</w:t>
            </w:r>
            <w:r w:rsidRPr="00D23ECE">
              <w:t>)</w:t>
            </w:r>
          </w:p>
        </w:tc>
      </w:tr>
      <w:tr w:rsidR="00FF3BB2" w:rsidRPr="0092323C" w14:paraId="2496B235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D579792" w14:textId="3C66CA0F" w:rsidR="00FF3BB2" w:rsidRDefault="00FF3BB2" w:rsidP="00EF0C3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1CD369D4" w14:textId="77777777" w:rsidR="00790B7C" w:rsidRDefault="00790B7C" w:rsidP="00EF0C3E">
            <w:pPr>
              <w:pStyle w:val="Text"/>
              <w:rPr>
                <w:b/>
              </w:rPr>
            </w:pPr>
            <w:r>
              <w:rPr>
                <w:b/>
              </w:rPr>
              <w:t>1b</w:t>
            </w:r>
          </w:p>
          <w:p w14:paraId="2223B63D" w14:textId="4F1315B4" w:rsidR="00790B7C" w:rsidRPr="000E3989" w:rsidRDefault="00790B7C" w:rsidP="00EF0C3E">
            <w:pPr>
              <w:pStyle w:val="Text"/>
              <w:keepNext/>
              <w:keepLines/>
              <w:outlineLvl w:val="7"/>
            </w:pPr>
            <w:r w:rsidRPr="000E3989">
              <w:t>Award M1 if finds at least one correct answer.</w:t>
            </w:r>
          </w:p>
          <w:p w14:paraId="7A62CB77" w14:textId="77777777" w:rsidR="00302449" w:rsidRDefault="009A18D1" w:rsidP="00EF0C3E">
            <w:pPr>
              <w:pStyle w:val="Text"/>
              <w:rPr>
                <w:b/>
              </w:rPr>
            </w:pPr>
            <w:r>
              <w:rPr>
                <w:b/>
              </w:rPr>
              <w:t>1c</w:t>
            </w:r>
          </w:p>
          <w:p w14:paraId="3FE73986" w14:textId="062D9CC4" w:rsidR="00FF3BB2" w:rsidRPr="0092323C" w:rsidRDefault="009A18D1" w:rsidP="000E3989">
            <w:pPr>
              <w:pStyle w:val="Text"/>
              <w:rPr>
                <w:b/>
              </w:rPr>
            </w:pPr>
            <w:r>
              <w:t xml:space="preserve">Any two numbers that produce a change of sign, where one is greater than </w:t>
            </w:r>
            <w:r w:rsidR="00302449">
              <w:t>–</w:t>
            </w:r>
            <w:r>
              <w:t xml:space="preserve">2.782 and one is less than </w:t>
            </w:r>
            <w:r w:rsidR="00302449">
              <w:t>–</w:t>
            </w:r>
            <w:r>
              <w:t xml:space="preserve">2.782, and both numbers round to </w:t>
            </w:r>
            <w:r w:rsidR="00302449">
              <w:t>–</w:t>
            </w:r>
            <w:r>
              <w:t xml:space="preserve">2.782 to 3 decimal places, are acceptable. </w:t>
            </w:r>
            <w:r w:rsidR="00E80C1B">
              <w:t>Minimum required is that answer states there is a sign change in the interval and that this implies a root in the given interval.</w:t>
            </w:r>
          </w:p>
        </w:tc>
      </w:tr>
    </w:tbl>
    <w:p w14:paraId="4DF833DE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:rsidRPr="00396DC8" w14:paraId="261CC372" w14:textId="77777777" w:rsidTr="000E398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5EABCF1" w14:textId="77777777" w:rsidR="00EF0C3E" w:rsidRPr="00396DC8" w:rsidRDefault="00EF0C3E" w:rsidP="000E3989">
            <w:pPr>
              <w:pStyle w:val="TableHead"/>
              <w:framePr w:hSpace="0" w:wrap="auto" w:hAnchor="text" w:xAlign="left" w:yAlign="inline"/>
            </w:pPr>
            <w:r w:rsidRPr="00396DC8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95F359A" w14:textId="77777777" w:rsidR="00EF0C3E" w:rsidRPr="00396DC8" w:rsidRDefault="00EF0C3E" w:rsidP="000E3989">
            <w:pPr>
              <w:pStyle w:val="TableHead"/>
              <w:framePr w:hSpace="0" w:wrap="auto" w:hAnchor="text" w:xAlign="left" w:yAlign="inline"/>
            </w:pPr>
            <w:r w:rsidRPr="00396DC8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4983CCC" w14:textId="77777777" w:rsidR="00EF0C3E" w:rsidRPr="00396DC8" w:rsidRDefault="00EF0C3E" w:rsidP="000E3989">
            <w:pPr>
              <w:pStyle w:val="TableHead"/>
              <w:framePr w:hSpace="0" w:wrap="auto" w:hAnchor="text" w:xAlign="left" w:yAlign="inline"/>
            </w:pPr>
            <w:r w:rsidRPr="00396DC8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F612E82" w14:textId="77777777" w:rsidR="00EF0C3E" w:rsidRPr="00396DC8" w:rsidRDefault="00EF0C3E" w:rsidP="000E3989">
            <w:pPr>
              <w:pStyle w:val="TableHead"/>
              <w:framePr w:hSpace="0" w:wrap="auto" w:hAnchor="text" w:xAlign="left" w:yAlign="inline"/>
            </w:pPr>
            <w:r w:rsidRPr="00396DC8">
              <w:t>AOs</w:t>
            </w:r>
          </w:p>
        </w:tc>
        <w:tc>
          <w:tcPr>
            <w:tcW w:w="1843" w:type="dxa"/>
            <w:vAlign w:val="center"/>
          </w:tcPr>
          <w:p w14:paraId="5E42073E" w14:textId="77777777" w:rsidR="00EF0C3E" w:rsidRPr="00396DC8" w:rsidRDefault="00EF0C3E" w:rsidP="000E3989">
            <w:pPr>
              <w:pStyle w:val="TableHead"/>
              <w:framePr w:hSpace="0" w:wrap="auto" w:hAnchor="text" w:xAlign="left" w:yAlign="inline"/>
            </w:pPr>
            <w:r w:rsidRPr="00396DC8">
              <w:t>Pearson Progression Step and Progress descriptor</w:t>
            </w:r>
          </w:p>
        </w:tc>
      </w:tr>
      <w:tr w:rsidR="000E3989" w:rsidRPr="00396DC8" w14:paraId="7C514A6C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882B1CC" w14:textId="49C4A88B" w:rsidR="000E3989" w:rsidRPr="00396DC8" w:rsidRDefault="000E3989" w:rsidP="00B36991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14:paraId="08EBC098" w14:textId="1968B898" w:rsidR="000E3989" w:rsidRPr="00396DC8" w:rsidRDefault="000E3989" w:rsidP="00635E09">
            <w:pPr>
              <w:pStyle w:val="Text"/>
              <w:ind w:left="75"/>
            </w:pPr>
            <w:r w:rsidRPr="00396DC8">
              <w:t>Deduces from</w:t>
            </w:r>
            <w:r w:rsidRPr="00302449">
              <w:rPr>
                <w:position w:val="-28"/>
                <w:lang w:eastAsia="en-GB"/>
              </w:rPr>
              <w:object w:dxaOrig="2100" w:dyaOrig="740" w14:anchorId="3EEEA899">
                <v:shape id="_x0000_i1036" type="#_x0000_t75" style="width:105pt;height:36.75pt" o:ole="">
                  <v:imagedata r:id="rId29" o:title=""/>
                </v:shape>
                <o:OLEObject Type="Embed" ProgID="Equation.DSMT4" ShapeID="_x0000_i1036" DrawAspect="Content" ObjectID="_1572679751" r:id="rId30"/>
              </w:object>
            </w:r>
            <w:r w:rsidRPr="00396DC8">
              <w:rPr>
                <w:lang w:eastAsia="en-GB"/>
              </w:rPr>
              <w:t>that</w:t>
            </w:r>
            <w:r w:rsidRPr="00302449">
              <w:rPr>
                <w:position w:val="-28"/>
                <w:lang w:eastAsia="en-GB"/>
              </w:rPr>
              <w:object w:dxaOrig="1800" w:dyaOrig="740" w14:anchorId="4A1D85D3">
                <v:shape id="_x0000_i1037" type="#_x0000_t75" style="width:90pt;height:36.75pt" o:ole="">
                  <v:imagedata r:id="rId31" o:title=""/>
                </v:shape>
                <o:OLEObject Type="Embed" ProgID="Equation.DSMT4" ShapeID="_x0000_i1037" DrawAspect="Content" ObjectID="_1572679752" r:id="rId32"/>
              </w:object>
            </w:r>
          </w:p>
        </w:tc>
        <w:tc>
          <w:tcPr>
            <w:tcW w:w="850" w:type="dxa"/>
            <w:shd w:val="clear" w:color="auto" w:fill="auto"/>
          </w:tcPr>
          <w:p w14:paraId="574846C2" w14:textId="6D1A9492" w:rsidR="000E3989" w:rsidRPr="00396DC8" w:rsidRDefault="000E398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ACF5B85" w14:textId="2FC294C2" w:rsidR="000E3989" w:rsidRPr="00396DC8" w:rsidRDefault="000E3989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69935D39" w14:textId="77777777" w:rsidR="000E3989" w:rsidRDefault="000E3989" w:rsidP="00BF53DE">
            <w:pPr>
              <w:pStyle w:val="Text"/>
              <w:jc w:val="center"/>
            </w:pPr>
            <w:r>
              <w:t>5th</w:t>
            </w:r>
          </w:p>
          <w:p w14:paraId="4425E1B9" w14:textId="617E711D" w:rsidR="000E3989" w:rsidRPr="00396DC8" w:rsidRDefault="000E3989">
            <w:pPr>
              <w:pStyle w:val="Text"/>
              <w:jc w:val="center"/>
            </w:pPr>
            <w:r>
              <w:t>Understand the concept of roots of equations</w:t>
            </w:r>
            <w:r w:rsidR="00BA0B54">
              <w:t>.</w:t>
            </w:r>
          </w:p>
        </w:tc>
      </w:tr>
      <w:tr w:rsidR="000E3989" w:rsidRPr="00396DC8" w14:paraId="71C4CA7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A117BB" w14:textId="77777777" w:rsidR="000E3989" w:rsidRPr="00396DC8" w:rsidRDefault="000E3989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8C4893C" w14:textId="3744106D" w:rsidR="000E3989" w:rsidRPr="00396DC8" w:rsidRDefault="000E3989" w:rsidP="00635E09">
            <w:pPr>
              <w:pStyle w:val="Text"/>
              <w:ind w:left="75"/>
            </w:pPr>
            <w:r>
              <w:t>States</w:t>
            </w:r>
            <w:r w:rsidRPr="00302449">
              <w:rPr>
                <w:position w:val="-28"/>
              </w:rPr>
              <w:object w:dxaOrig="2240" w:dyaOrig="740" w14:anchorId="4468F07A">
                <v:shape id="_x0000_i1038" type="#_x0000_t75" style="width:111.75pt;height:36.75pt" o:ole="">
                  <v:imagedata r:id="rId33" o:title=""/>
                </v:shape>
                <o:OLEObject Type="Embed" ProgID="Equation.DSMT4" ShapeID="_x0000_i1038" DrawAspect="Content" ObjectID="_1572679753" r:id="rId34"/>
              </w:object>
            </w:r>
          </w:p>
        </w:tc>
        <w:tc>
          <w:tcPr>
            <w:tcW w:w="850" w:type="dxa"/>
            <w:shd w:val="clear" w:color="auto" w:fill="auto"/>
          </w:tcPr>
          <w:p w14:paraId="06D19991" w14:textId="3FDEAC3A" w:rsidR="000E3989" w:rsidRPr="00396DC8" w:rsidRDefault="000E398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1FD1031" w14:textId="5C820290" w:rsidR="000E3989" w:rsidRPr="00396DC8" w:rsidRDefault="000E3989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462EA56" w14:textId="77777777" w:rsidR="000E3989" w:rsidRPr="00396DC8" w:rsidRDefault="000E3989" w:rsidP="00EF0C3E">
            <w:pPr>
              <w:pStyle w:val="Text"/>
            </w:pPr>
          </w:p>
        </w:tc>
      </w:tr>
      <w:tr w:rsidR="000E3989" w:rsidRPr="00396DC8" w14:paraId="46C7878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59846A5" w14:textId="77777777" w:rsidR="000E3989" w:rsidRPr="00396DC8" w:rsidRDefault="000E3989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CBD9F66" w14:textId="584AA30D" w:rsidR="000E3989" w:rsidRDefault="000E3989" w:rsidP="00635E09">
            <w:pPr>
              <w:pStyle w:val="Text"/>
              <w:ind w:left="75"/>
            </w:pPr>
            <w:r>
              <w:t xml:space="preserve">Multiplies by </w:t>
            </w:r>
            <w:r w:rsidR="0002349D">
              <w:t>6</w:t>
            </w:r>
            <w:r w:rsidR="0002349D" w:rsidRPr="00A03CA6">
              <w:rPr>
                <w:vertAlign w:val="superscript"/>
              </w:rPr>
              <w:t>3</w:t>
            </w:r>
            <w:r w:rsidR="0002349D">
              <w:t xml:space="preserve"> </w:t>
            </w:r>
            <w:r>
              <w:t>and then takes the cube root:</w:t>
            </w:r>
          </w:p>
          <w:p w14:paraId="5DDAF4E4" w14:textId="425E0429" w:rsidR="000E3989" w:rsidRPr="00396DC8" w:rsidRDefault="000E3989" w:rsidP="00635E09">
            <w:pPr>
              <w:pStyle w:val="Text"/>
              <w:ind w:left="75"/>
            </w:pPr>
            <w:r w:rsidRPr="00396DC8">
              <w:rPr>
                <w:position w:val="-36"/>
              </w:rPr>
              <w:object w:dxaOrig="2620" w:dyaOrig="840" w14:anchorId="4933A661">
                <v:shape id="_x0000_i1039" type="#_x0000_t75" style="width:131.25pt;height:42pt" o:ole="">
                  <v:imagedata r:id="rId35" o:title=""/>
                </v:shape>
                <o:OLEObject Type="Embed" ProgID="Equation.DSMT4" ShapeID="_x0000_i1039" DrawAspect="Content" ObjectID="_1572679754" r:id="rId36"/>
              </w:object>
            </w:r>
          </w:p>
        </w:tc>
        <w:tc>
          <w:tcPr>
            <w:tcW w:w="850" w:type="dxa"/>
            <w:shd w:val="clear" w:color="auto" w:fill="auto"/>
          </w:tcPr>
          <w:p w14:paraId="33F1BD93" w14:textId="12840009" w:rsidR="000E3989" w:rsidRPr="00396DC8" w:rsidRDefault="000E3989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C0275B6" w14:textId="6D0220E6" w:rsidR="000E3989" w:rsidRPr="00396DC8" w:rsidRDefault="000E3989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56AA1A1" w14:textId="77777777" w:rsidR="000E3989" w:rsidRPr="00396DC8" w:rsidRDefault="000E3989" w:rsidP="00EF0C3E">
            <w:pPr>
              <w:pStyle w:val="Text"/>
            </w:pPr>
          </w:p>
        </w:tc>
      </w:tr>
      <w:tr w:rsidR="000E3989" w:rsidRPr="00396DC8" w14:paraId="1148A29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DB2158" w14:textId="77777777" w:rsidR="000E3989" w:rsidRPr="00396DC8" w:rsidRDefault="000E3989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9B2035" w14:textId="77777777" w:rsidR="000E3989" w:rsidRPr="00396DC8" w:rsidRDefault="000E3989" w:rsidP="00635E09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E2F7907" w14:textId="1882AED8" w:rsidR="000E3989" w:rsidRPr="00396DC8" w:rsidRDefault="000E3989" w:rsidP="00B36991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E42F168" w14:textId="77777777" w:rsidR="000E3989" w:rsidRPr="00396DC8" w:rsidRDefault="000E3989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9342A53" w14:textId="77777777" w:rsidR="000E3989" w:rsidRPr="00396DC8" w:rsidRDefault="000E3989" w:rsidP="00EF0C3E">
            <w:pPr>
              <w:pStyle w:val="Text"/>
            </w:pPr>
          </w:p>
        </w:tc>
      </w:tr>
      <w:tr w:rsidR="000E3989" w:rsidRPr="00396DC8" w14:paraId="7FA49679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A9379E4" w14:textId="687A5FD8" w:rsidR="000E3989" w:rsidRPr="00396DC8" w:rsidRDefault="000E3989" w:rsidP="00650B8F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76B7E848" w14:textId="5C5C84DE" w:rsidR="000E3989" w:rsidRPr="00396DC8" w:rsidRDefault="000E3989" w:rsidP="00635E09">
            <w:pPr>
              <w:pStyle w:val="Text"/>
              <w:ind w:left="75"/>
            </w:pPr>
            <w:r w:rsidRPr="00396DC8">
              <w:t>Attempts to use iterative procedure to find subsequent values.</w:t>
            </w:r>
          </w:p>
        </w:tc>
        <w:tc>
          <w:tcPr>
            <w:tcW w:w="850" w:type="dxa"/>
            <w:shd w:val="clear" w:color="auto" w:fill="auto"/>
          </w:tcPr>
          <w:p w14:paraId="085704CD" w14:textId="2648BF16" w:rsidR="000E3989" w:rsidRPr="00396DC8" w:rsidRDefault="000E3989" w:rsidP="00650B8F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D5FDCA8" w14:textId="4FD774AD" w:rsidR="000E3989" w:rsidRPr="00396DC8" w:rsidRDefault="000E3989" w:rsidP="00650B8F">
            <w:pPr>
              <w:pStyle w:val="Text"/>
              <w:jc w:val="center"/>
            </w:pPr>
            <w:r w:rsidRPr="00396DC8">
              <w:t>1.1b</w:t>
            </w:r>
          </w:p>
        </w:tc>
        <w:tc>
          <w:tcPr>
            <w:tcW w:w="1843" w:type="dxa"/>
            <w:vMerge w:val="restart"/>
          </w:tcPr>
          <w:p w14:paraId="4C3BE2FA" w14:textId="77777777" w:rsidR="000E3989" w:rsidRDefault="000E3989" w:rsidP="00790B7C">
            <w:pPr>
              <w:pStyle w:val="Text"/>
              <w:jc w:val="center"/>
            </w:pPr>
            <w:r>
              <w:t xml:space="preserve">6th </w:t>
            </w:r>
          </w:p>
          <w:p w14:paraId="31A0C4A4" w14:textId="20CE35EA" w:rsidR="000E3989" w:rsidRPr="00396DC8" w:rsidRDefault="000E3989" w:rsidP="000E3989">
            <w:pPr>
              <w:pStyle w:val="Text"/>
              <w:jc w:val="center"/>
            </w:pPr>
            <w:r>
              <w:t>Solve equations approximately using the method of iteration</w:t>
            </w:r>
            <w:r w:rsidR="00BA0B54">
              <w:t>.</w:t>
            </w:r>
          </w:p>
        </w:tc>
      </w:tr>
      <w:tr w:rsidR="000E3989" w:rsidRPr="00396DC8" w14:paraId="4833887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CF2525" w14:textId="77777777" w:rsidR="000E3989" w:rsidRPr="00396DC8" w:rsidRDefault="000E3989" w:rsidP="00650B8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601F887" w14:textId="77777777" w:rsidR="000E3989" w:rsidRPr="00396DC8" w:rsidRDefault="000E3989" w:rsidP="00635E09">
            <w:pPr>
              <w:pStyle w:val="Text"/>
              <w:ind w:left="75"/>
            </w:pPr>
            <w:r w:rsidRPr="00396DC8">
              <w:t>Correctly finds:</w:t>
            </w:r>
          </w:p>
          <w:p w14:paraId="29D0D169" w14:textId="2BD27BF4" w:rsidR="000E3989" w:rsidRPr="00396DC8" w:rsidRDefault="000E3989" w:rsidP="00635E09">
            <w:pPr>
              <w:pStyle w:val="Text"/>
              <w:ind w:left="75"/>
            </w:pPr>
            <w:r w:rsidRPr="00302449">
              <w:rPr>
                <w:position w:val="-66"/>
              </w:rPr>
              <w:object w:dxaOrig="980" w:dyaOrig="1440" w14:anchorId="17A3E7D8">
                <v:shape id="_x0000_i1040" type="#_x0000_t75" style="width:48.75pt;height:1in" o:ole="">
                  <v:imagedata r:id="rId37" o:title=""/>
                </v:shape>
                <o:OLEObject Type="Embed" ProgID="Equation.DSMT4" ShapeID="_x0000_i1040" DrawAspect="Content" ObjectID="_1572679755" r:id="rId38"/>
              </w:object>
            </w:r>
          </w:p>
        </w:tc>
        <w:tc>
          <w:tcPr>
            <w:tcW w:w="850" w:type="dxa"/>
            <w:shd w:val="clear" w:color="auto" w:fill="auto"/>
          </w:tcPr>
          <w:p w14:paraId="4AFE823C" w14:textId="0D766956" w:rsidR="000E3989" w:rsidRPr="00396DC8" w:rsidRDefault="000E3989" w:rsidP="00650B8F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0D71084" w14:textId="12B3C05E" w:rsidR="000E3989" w:rsidRPr="00396DC8" w:rsidRDefault="000E3989" w:rsidP="00650B8F">
            <w:pPr>
              <w:pStyle w:val="Text"/>
              <w:jc w:val="center"/>
            </w:pPr>
            <w:r w:rsidRPr="00396DC8">
              <w:t>1.1b</w:t>
            </w:r>
          </w:p>
        </w:tc>
        <w:tc>
          <w:tcPr>
            <w:tcW w:w="1843" w:type="dxa"/>
            <w:vMerge/>
          </w:tcPr>
          <w:p w14:paraId="75A14DD3" w14:textId="77777777" w:rsidR="000E3989" w:rsidRPr="00396DC8" w:rsidRDefault="000E3989" w:rsidP="00650B8F">
            <w:pPr>
              <w:pStyle w:val="Text"/>
            </w:pPr>
          </w:p>
        </w:tc>
      </w:tr>
      <w:tr w:rsidR="000E3989" w:rsidRPr="00396DC8" w14:paraId="14CD134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0838E4" w14:textId="77777777" w:rsidR="000E3989" w:rsidRPr="00396DC8" w:rsidRDefault="000E3989" w:rsidP="00650B8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27B6AFA" w14:textId="77777777" w:rsidR="000E3989" w:rsidRPr="00396DC8" w:rsidRDefault="000E3989" w:rsidP="00650B8F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3C3E53E" w14:textId="39BBD755" w:rsidR="000E3989" w:rsidRPr="00396DC8" w:rsidRDefault="000E3989" w:rsidP="00650B8F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D3E4EFD" w14:textId="77777777" w:rsidR="000E3989" w:rsidRPr="00396DC8" w:rsidRDefault="000E3989" w:rsidP="00650B8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A694D73" w14:textId="77777777" w:rsidR="000E3989" w:rsidRPr="00396DC8" w:rsidRDefault="000E3989" w:rsidP="00650B8F">
            <w:pPr>
              <w:pStyle w:val="Text"/>
            </w:pPr>
          </w:p>
        </w:tc>
      </w:tr>
      <w:tr w:rsidR="00396DC8" w:rsidRPr="00396DC8" w14:paraId="3D27D791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FFAA20F" w14:textId="16894AF1" w:rsidR="00396DC8" w:rsidRPr="00396DC8" w:rsidRDefault="00396DC8" w:rsidP="007E192A">
            <w:pPr>
              <w:pStyle w:val="Marks"/>
              <w:framePr w:hSpace="0" w:wrap="auto" w:hAnchor="text" w:xAlign="left" w:yAlign="inline"/>
            </w:pPr>
            <w:r w:rsidRPr="00396DC8">
              <w:t>(</w:t>
            </w:r>
            <w:r w:rsidR="007E192A">
              <w:t>5</w:t>
            </w:r>
            <w:r w:rsidRPr="00396DC8">
              <w:t xml:space="preserve"> marks)</w:t>
            </w:r>
          </w:p>
        </w:tc>
      </w:tr>
      <w:tr w:rsidR="00396DC8" w:rsidRPr="00396DC8" w14:paraId="0A9D6DBD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C859F68" w14:textId="278D9CAA" w:rsidR="00396DC8" w:rsidRPr="00396DC8" w:rsidRDefault="00396DC8" w:rsidP="00396DC8">
            <w:pPr>
              <w:pStyle w:val="TableHead"/>
              <w:framePr w:hSpace="0" w:wrap="auto" w:hAnchor="text" w:xAlign="left" w:yAlign="inline"/>
            </w:pPr>
            <w:r w:rsidRPr="00396DC8">
              <w:t>Notes</w:t>
            </w:r>
          </w:p>
          <w:p w14:paraId="6D41286D" w14:textId="77777777" w:rsidR="00396DC8" w:rsidRDefault="00790B7C" w:rsidP="00396DC8">
            <w:pPr>
              <w:pStyle w:val="Text"/>
              <w:rPr>
                <w:b/>
              </w:rPr>
            </w:pPr>
            <w:r>
              <w:rPr>
                <w:b/>
              </w:rPr>
              <w:t>2b</w:t>
            </w:r>
          </w:p>
          <w:p w14:paraId="77B8E105" w14:textId="627B8400" w:rsidR="00396DC8" w:rsidRPr="00396DC8" w:rsidRDefault="00790B7C" w:rsidP="00635E09">
            <w:pPr>
              <w:pStyle w:val="Text"/>
              <w:rPr>
                <w:b/>
              </w:rPr>
            </w:pPr>
            <w:r w:rsidRPr="00BF0438">
              <w:t>Award M1 if finds at least one correct answer</w:t>
            </w:r>
            <w:r>
              <w:t>.</w:t>
            </w:r>
          </w:p>
        </w:tc>
      </w:tr>
    </w:tbl>
    <w:p w14:paraId="7069E4F9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069E9CE2" w14:textId="77777777" w:rsidTr="000E398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EF6144D" w14:textId="77777777" w:rsidR="00EF0C3E" w:rsidRPr="00EF0C3E" w:rsidRDefault="00EF0C3E" w:rsidP="000E3989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175A1F9" w14:textId="77777777" w:rsidR="00EF0C3E" w:rsidRPr="00EF0C3E" w:rsidRDefault="00EF0C3E" w:rsidP="000E3989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8D37253" w14:textId="77777777" w:rsidR="00EF0C3E" w:rsidRPr="00EF0C3E" w:rsidRDefault="00EF0C3E" w:rsidP="000E3989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2D59BB8" w14:textId="77777777" w:rsidR="00EF0C3E" w:rsidRPr="00EF0C3E" w:rsidRDefault="00EF0C3E" w:rsidP="000E3989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57C39E59" w14:textId="77777777" w:rsidR="00EF0C3E" w:rsidRDefault="00EF0C3E" w:rsidP="000E3989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0E3989" w:rsidRPr="00D23ECE" w14:paraId="128A15E2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DF5430D" w14:textId="6EA75F77" w:rsidR="000E3989" w:rsidRPr="000E3989" w:rsidRDefault="000E3989" w:rsidP="00340432">
            <w:pPr>
              <w:pStyle w:val="Text"/>
              <w:jc w:val="center"/>
              <w:rPr>
                <w:b/>
              </w:rPr>
            </w:pPr>
            <w:r w:rsidRPr="000E3989"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14:paraId="21585C19" w14:textId="18151892" w:rsidR="000E3989" w:rsidRPr="00EF0C3E" w:rsidRDefault="000E3989" w:rsidP="00A03CA6">
            <w:pPr>
              <w:pStyle w:val="Text"/>
              <w:ind w:left="75"/>
            </w:pPr>
            <w:r>
              <w:t>Finds</w:t>
            </w:r>
            <w:r w:rsidRPr="00302449">
              <w:rPr>
                <w:position w:val="-10"/>
              </w:rPr>
              <w:object w:dxaOrig="1680" w:dyaOrig="300" w14:anchorId="4568A63B">
                <v:shape id="_x0000_i1041" type="#_x0000_t75" style="width:84pt;height:15pt" o:ole="">
                  <v:imagedata r:id="rId39" o:title=""/>
                </v:shape>
                <o:OLEObject Type="Embed" ProgID="Equation.DSMT4" ShapeID="_x0000_i1041" DrawAspect="Content" ObjectID="_1572679756" r:id="rId40"/>
              </w:object>
            </w:r>
            <w:r w:rsidR="009F6AEF">
              <w:t xml:space="preserve"> </w:t>
            </w:r>
            <w:r>
              <w:t>and</w:t>
            </w:r>
            <w:r w:rsidRPr="00302449">
              <w:rPr>
                <w:position w:val="-10"/>
              </w:rPr>
              <w:object w:dxaOrig="1860" w:dyaOrig="300" w14:anchorId="5ABDF29C">
                <v:shape id="_x0000_i1042" type="#_x0000_t75" style="width:93pt;height:15pt" o:ole="">
                  <v:imagedata r:id="rId41" o:title=""/>
                </v:shape>
                <o:OLEObject Type="Embed" ProgID="Equation.DSMT4" ShapeID="_x0000_i1042" DrawAspect="Content" ObjectID="_1572679757" r:id="rId42"/>
              </w:object>
            </w:r>
          </w:p>
        </w:tc>
        <w:tc>
          <w:tcPr>
            <w:tcW w:w="850" w:type="dxa"/>
            <w:shd w:val="clear" w:color="auto" w:fill="auto"/>
          </w:tcPr>
          <w:p w14:paraId="55D1EE4B" w14:textId="6136C150" w:rsidR="000E3989" w:rsidRPr="00EF0C3E" w:rsidRDefault="000E3989" w:rsidP="003404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1AF8A76" w14:textId="0CA2F5B4" w:rsidR="000E3989" w:rsidRPr="00EF0C3E" w:rsidRDefault="000E3989" w:rsidP="0034043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1F442DF6" w14:textId="77777777" w:rsidR="000E3989" w:rsidRDefault="000E3989" w:rsidP="00BF42DE">
            <w:pPr>
              <w:pStyle w:val="Text"/>
              <w:jc w:val="center"/>
            </w:pPr>
            <w:r>
              <w:t>5th</w:t>
            </w:r>
          </w:p>
          <w:p w14:paraId="519D170C" w14:textId="21F7166B" w:rsidR="000E3989" w:rsidRPr="00D23ECE" w:rsidRDefault="000E3989">
            <w:pPr>
              <w:pStyle w:val="Text"/>
              <w:jc w:val="center"/>
            </w:pPr>
            <w:r>
              <w:t>Use a change of sign to locate roots</w:t>
            </w:r>
            <w:r w:rsidR="00BA0B54">
              <w:t>.</w:t>
            </w:r>
          </w:p>
        </w:tc>
      </w:tr>
      <w:tr w:rsidR="000E3989" w:rsidRPr="00D23ECE" w14:paraId="1550BC2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762F81" w14:textId="1D9BFBCF" w:rsidR="000E3989" w:rsidRPr="000E3989" w:rsidRDefault="000E3989" w:rsidP="003404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1E918F" w14:textId="6E23B05E" w:rsidR="000E3989" w:rsidRPr="00EF0C3E" w:rsidRDefault="000E3989" w:rsidP="00A03CA6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Change of sign and continuous function in the interval </w:t>
            </w:r>
            <w:r w:rsidRPr="008A2A74">
              <w:rPr>
                <w:position w:val="-14"/>
              </w:rPr>
              <w:object w:dxaOrig="900" w:dyaOrig="400" w14:anchorId="62B8B37C">
                <v:shape id="_x0000_i1043" type="#_x0000_t75" style="width:45.75pt;height:20.25pt" o:ole="">
                  <v:imagedata r:id="rId43" o:title=""/>
                </v:shape>
                <o:OLEObject Type="Embed" ProgID="Equation.DSMT4" ShapeID="_x0000_i1043" DrawAspect="Content" ObjectID="_1572679758" r:id="rId44"/>
              </w:object>
            </w:r>
            <w:r w:rsidRPr="008A2A74">
              <w:rPr>
                <w:position w:val="-6"/>
              </w:rPr>
              <w:object w:dxaOrig="300" w:dyaOrig="240" w14:anchorId="62CA859E">
                <v:shape id="_x0000_i1044" type="#_x0000_t75" style="width:15pt;height:12pt" o:ole="">
                  <v:imagedata r:id="rId27" o:title=""/>
                </v:shape>
                <o:OLEObject Type="Embed" ProgID="Equation.DSMT4" ShapeID="_x0000_i1044" DrawAspect="Content" ObjectID="_1572679759" r:id="rId45"/>
              </w:object>
            </w:r>
            <w:r>
              <w:t>root</w:t>
            </w:r>
          </w:p>
        </w:tc>
        <w:tc>
          <w:tcPr>
            <w:tcW w:w="850" w:type="dxa"/>
            <w:shd w:val="clear" w:color="auto" w:fill="auto"/>
          </w:tcPr>
          <w:p w14:paraId="76C3002D" w14:textId="38F39025" w:rsidR="000E3989" w:rsidRPr="00EF0C3E" w:rsidRDefault="000E3989" w:rsidP="003404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1EAA779" w14:textId="72EDAB9D" w:rsidR="000E3989" w:rsidRPr="00EF0C3E" w:rsidRDefault="000E3989" w:rsidP="00340432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1227A0CE" w14:textId="77777777" w:rsidR="000E3989" w:rsidRPr="00D23ECE" w:rsidRDefault="000E3989" w:rsidP="00340432">
            <w:pPr>
              <w:pStyle w:val="Text"/>
            </w:pPr>
          </w:p>
        </w:tc>
      </w:tr>
      <w:tr w:rsidR="000E3989" w:rsidRPr="00D23ECE" w14:paraId="619AFAE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4E07CB" w14:textId="77777777" w:rsidR="000E3989" w:rsidRPr="00EF0C3E" w:rsidRDefault="000E3989" w:rsidP="003404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40C41BA" w14:textId="2D1C3512" w:rsidR="000E3989" w:rsidRPr="00EF0C3E" w:rsidRDefault="000E3989" w:rsidP="00A03CA6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5424759" w14:textId="52241100" w:rsidR="000E3989" w:rsidRPr="00EF0C3E" w:rsidRDefault="000E3989" w:rsidP="003404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AB805CF" w14:textId="5C0E8FE4" w:rsidR="000E3989" w:rsidRPr="00EF0C3E" w:rsidRDefault="000E3989" w:rsidP="0034043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0C3C64B" w14:textId="77777777" w:rsidR="000E3989" w:rsidRPr="00D23ECE" w:rsidRDefault="000E3989" w:rsidP="00340432">
            <w:pPr>
              <w:pStyle w:val="Text"/>
            </w:pPr>
          </w:p>
        </w:tc>
      </w:tr>
      <w:tr w:rsidR="000E3989" w:rsidRPr="00D23ECE" w14:paraId="1A1F72C2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1980041" w14:textId="5A5664B2" w:rsidR="000E3989" w:rsidRPr="00EF0C3E" w:rsidRDefault="000E3989" w:rsidP="003404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14:paraId="673CE579" w14:textId="6871A21B" w:rsidR="000E3989" w:rsidRPr="00EF0C3E" w:rsidRDefault="000E3989" w:rsidP="00A03CA6">
            <w:pPr>
              <w:pStyle w:val="Text"/>
              <w:ind w:left="75"/>
            </w:pPr>
            <w:r>
              <w:t>Makes an attempt to differentiate f(</w:t>
            </w:r>
            <w:r w:rsidRPr="00EC0A43">
              <w:rPr>
                <w:i/>
              </w:rPr>
              <w:t>x</w:t>
            </w:r>
            <w:r>
              <w:t>)</w:t>
            </w:r>
          </w:p>
        </w:tc>
        <w:tc>
          <w:tcPr>
            <w:tcW w:w="850" w:type="dxa"/>
            <w:shd w:val="clear" w:color="auto" w:fill="auto"/>
          </w:tcPr>
          <w:p w14:paraId="263C4719" w14:textId="3C8F29C5" w:rsidR="000E3989" w:rsidRPr="00EF0C3E" w:rsidRDefault="000E3989" w:rsidP="003404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1805263" w14:textId="5B424202" w:rsidR="000E3989" w:rsidRPr="00EF0C3E" w:rsidRDefault="000E3989" w:rsidP="00340432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30BDC17" w14:textId="77777777" w:rsidR="000E3989" w:rsidRDefault="000E3989" w:rsidP="000F5AE8">
            <w:pPr>
              <w:pStyle w:val="Text"/>
              <w:jc w:val="center"/>
            </w:pPr>
            <w:r>
              <w:t>6th</w:t>
            </w:r>
          </w:p>
          <w:p w14:paraId="62E584AB" w14:textId="1F23DA7E" w:rsidR="000E3989" w:rsidRPr="00D23ECE" w:rsidRDefault="000E3989" w:rsidP="000E3989">
            <w:pPr>
              <w:pStyle w:val="Text"/>
              <w:jc w:val="center"/>
            </w:pPr>
            <w:r>
              <w:t>Solve equations approximately using the Newton-Raphson method</w:t>
            </w:r>
            <w:r w:rsidR="00BA0B54">
              <w:t>.</w:t>
            </w:r>
          </w:p>
        </w:tc>
      </w:tr>
      <w:tr w:rsidR="000E3989" w:rsidRPr="00D23ECE" w14:paraId="565E57B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823FC3" w14:textId="77777777" w:rsidR="000E3989" w:rsidRPr="00EF0C3E" w:rsidRDefault="000E3989" w:rsidP="003404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3889E61" w14:textId="19B218E5" w:rsidR="000E3989" w:rsidRPr="00EF0C3E" w:rsidRDefault="000E3989" w:rsidP="00A03CA6">
            <w:pPr>
              <w:pStyle w:val="Text"/>
              <w:ind w:left="75"/>
            </w:pPr>
            <w:r>
              <w:t>Correctly finds</w:t>
            </w:r>
            <w:r w:rsidRPr="00302449">
              <w:rPr>
                <w:position w:val="-10"/>
              </w:rPr>
              <w:object w:dxaOrig="2500" w:dyaOrig="380" w14:anchorId="3227CE08">
                <v:shape id="_x0000_i1045" type="#_x0000_t75" style="width:125.25pt;height:18.75pt" o:ole="">
                  <v:imagedata r:id="rId46" o:title=""/>
                </v:shape>
                <o:OLEObject Type="Embed" ProgID="Equation.DSMT4" ShapeID="_x0000_i1045" DrawAspect="Content" ObjectID="_1572679760" r:id="rId47"/>
              </w:object>
            </w:r>
          </w:p>
        </w:tc>
        <w:tc>
          <w:tcPr>
            <w:tcW w:w="850" w:type="dxa"/>
            <w:shd w:val="clear" w:color="auto" w:fill="auto"/>
          </w:tcPr>
          <w:p w14:paraId="0B30E627" w14:textId="7450319B" w:rsidR="000E3989" w:rsidRPr="00EF0C3E" w:rsidRDefault="000E3989" w:rsidP="003404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DFA23C2" w14:textId="438C0424" w:rsidR="000E3989" w:rsidRPr="00EF0C3E" w:rsidRDefault="000E3989" w:rsidP="0034043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03AAF28" w14:textId="77777777" w:rsidR="000E3989" w:rsidRPr="00D23ECE" w:rsidRDefault="000E3989" w:rsidP="00340432">
            <w:pPr>
              <w:pStyle w:val="Text"/>
            </w:pPr>
          </w:p>
        </w:tc>
      </w:tr>
      <w:tr w:rsidR="000E3989" w:rsidRPr="00D23ECE" w14:paraId="246A499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CF6290" w14:textId="77777777" w:rsidR="000E3989" w:rsidRPr="00EF0C3E" w:rsidRDefault="000E3989" w:rsidP="003404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04FE69" w14:textId="0AFD28A5" w:rsidR="000E3989" w:rsidRPr="00EF0C3E" w:rsidRDefault="000E3989" w:rsidP="00A03CA6">
            <w:pPr>
              <w:pStyle w:val="Text"/>
              <w:ind w:left="75"/>
            </w:pPr>
            <w:r>
              <w:t>Finds</w:t>
            </w:r>
            <w:r w:rsidRPr="00302449">
              <w:rPr>
                <w:position w:val="-10"/>
              </w:rPr>
              <w:object w:dxaOrig="1800" w:dyaOrig="300" w14:anchorId="00800CA6">
                <v:shape id="_x0000_i1046" type="#_x0000_t75" style="width:90pt;height:15pt" o:ole="">
                  <v:imagedata r:id="rId48" o:title=""/>
                </v:shape>
                <o:OLEObject Type="Embed" ProgID="Equation.DSMT4" ShapeID="_x0000_i1046" DrawAspect="Content" ObjectID="_1572679761" r:id="rId49"/>
              </w:object>
            </w:r>
            <w:r>
              <w:t xml:space="preserve"> and </w:t>
            </w:r>
            <w:r w:rsidRPr="00302449">
              <w:rPr>
                <w:position w:val="-10"/>
              </w:rPr>
              <w:object w:dxaOrig="1720" w:dyaOrig="300" w14:anchorId="5315F3B4">
                <v:shape id="_x0000_i1047" type="#_x0000_t75" style="width:84.75pt;height:15pt" o:ole="">
                  <v:imagedata r:id="rId50" o:title=""/>
                </v:shape>
                <o:OLEObject Type="Embed" ProgID="Equation.DSMT4" ShapeID="_x0000_i1047" DrawAspect="Content" ObjectID="_1572679762" r:id="rId51"/>
              </w:object>
            </w:r>
          </w:p>
        </w:tc>
        <w:tc>
          <w:tcPr>
            <w:tcW w:w="850" w:type="dxa"/>
            <w:shd w:val="clear" w:color="auto" w:fill="auto"/>
          </w:tcPr>
          <w:p w14:paraId="45A0E2A7" w14:textId="4FC2655A" w:rsidR="000E3989" w:rsidRPr="00EF0C3E" w:rsidRDefault="000E3989" w:rsidP="003404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823F8B5" w14:textId="249D9348" w:rsidR="000E3989" w:rsidRPr="00EF0C3E" w:rsidRDefault="000E3989" w:rsidP="0034043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7092201" w14:textId="77777777" w:rsidR="000E3989" w:rsidRPr="00D23ECE" w:rsidRDefault="000E3989" w:rsidP="00340432">
            <w:pPr>
              <w:pStyle w:val="Text"/>
            </w:pPr>
          </w:p>
        </w:tc>
      </w:tr>
      <w:tr w:rsidR="000E3989" w:rsidRPr="00D23ECE" w14:paraId="3485750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952B46" w14:textId="77777777" w:rsidR="000E3989" w:rsidRPr="00EF0C3E" w:rsidRDefault="000E3989" w:rsidP="003404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F9FFE1" w14:textId="64414646" w:rsidR="000E3989" w:rsidRDefault="000E3989" w:rsidP="00A03CA6">
            <w:pPr>
              <w:pStyle w:val="Text"/>
              <w:ind w:left="75"/>
            </w:pPr>
            <w:r>
              <w:t>Attempts to find</w:t>
            </w:r>
            <w:r w:rsidRPr="00142F13">
              <w:rPr>
                <w:position w:val="-12"/>
              </w:rPr>
              <w:object w:dxaOrig="240" w:dyaOrig="360" w14:anchorId="79E63DD6">
                <v:shape id="_x0000_i1048" type="#_x0000_t75" style="width:12pt;height:18pt" o:ole="">
                  <v:imagedata r:id="rId52" o:title=""/>
                </v:shape>
                <o:OLEObject Type="Embed" ProgID="Equation.DSMT4" ShapeID="_x0000_i1048" DrawAspect="Content" ObjectID="_1572679763" r:id="rId53"/>
              </w:object>
            </w:r>
          </w:p>
          <w:p w14:paraId="21A9EFFA" w14:textId="109C9DDD" w:rsidR="000E3989" w:rsidRPr="00EF0C3E" w:rsidRDefault="000E3989" w:rsidP="00A03CA6">
            <w:pPr>
              <w:pStyle w:val="Text"/>
              <w:ind w:left="75"/>
            </w:pPr>
            <w:r w:rsidRPr="00302449">
              <w:rPr>
                <w:position w:val="-28"/>
              </w:rPr>
              <w:object w:dxaOrig="3560" w:dyaOrig="680" w14:anchorId="56A6D376">
                <v:shape id="_x0000_i1049" type="#_x0000_t75" style="width:178.5pt;height:33.75pt" o:ole="">
                  <v:imagedata r:id="rId54" o:title=""/>
                </v:shape>
                <o:OLEObject Type="Embed" ProgID="Equation.DSMT4" ShapeID="_x0000_i1049" DrawAspect="Content" ObjectID="_1572679764" r:id="rId55"/>
              </w:object>
            </w:r>
          </w:p>
        </w:tc>
        <w:tc>
          <w:tcPr>
            <w:tcW w:w="850" w:type="dxa"/>
            <w:shd w:val="clear" w:color="auto" w:fill="auto"/>
          </w:tcPr>
          <w:p w14:paraId="0F68119B" w14:textId="4A71E1D6" w:rsidR="000E3989" w:rsidRPr="00EF0C3E" w:rsidRDefault="000E3989" w:rsidP="003404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6781B3C" w14:textId="0DF1B6F9" w:rsidR="000E3989" w:rsidRPr="00EF0C3E" w:rsidRDefault="000E3989" w:rsidP="0034043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8B9A1EA" w14:textId="77777777" w:rsidR="000E3989" w:rsidRPr="00D23ECE" w:rsidRDefault="000E3989" w:rsidP="00340432">
            <w:pPr>
              <w:pStyle w:val="Text"/>
            </w:pPr>
          </w:p>
        </w:tc>
      </w:tr>
      <w:tr w:rsidR="000E3989" w:rsidRPr="00D23ECE" w14:paraId="4678A78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A689362" w14:textId="77777777" w:rsidR="000E3989" w:rsidRPr="00EF0C3E" w:rsidRDefault="000E3989" w:rsidP="003404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8EAE188" w14:textId="17280BD5" w:rsidR="000E3989" w:rsidRPr="00EF0C3E" w:rsidRDefault="000E3989" w:rsidP="00A03CA6">
            <w:pPr>
              <w:pStyle w:val="Text"/>
              <w:ind w:left="75"/>
            </w:pPr>
            <w:r>
              <w:t>Finds</w:t>
            </w:r>
            <w:r w:rsidRPr="00142F13">
              <w:rPr>
                <w:position w:val="-12"/>
              </w:rPr>
              <w:object w:dxaOrig="940" w:dyaOrig="360" w14:anchorId="4FA51571">
                <v:shape id="_x0000_i1050" type="#_x0000_t75" style="width:47.25pt;height:18pt" o:ole="">
                  <v:imagedata r:id="rId56" o:title=""/>
                </v:shape>
                <o:OLEObject Type="Embed" ProgID="Equation.DSMT4" ShapeID="_x0000_i1050" DrawAspect="Content" ObjectID="_1572679765" r:id="rId57"/>
              </w:object>
            </w:r>
          </w:p>
        </w:tc>
        <w:tc>
          <w:tcPr>
            <w:tcW w:w="850" w:type="dxa"/>
            <w:shd w:val="clear" w:color="auto" w:fill="auto"/>
          </w:tcPr>
          <w:p w14:paraId="55DAEA75" w14:textId="050AADF1" w:rsidR="000E3989" w:rsidRPr="00EF0C3E" w:rsidRDefault="000E3989" w:rsidP="0034043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A61725B" w14:textId="05BFBB31" w:rsidR="000E3989" w:rsidRPr="00EF0C3E" w:rsidRDefault="000E3989" w:rsidP="0034043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76CDD76" w14:textId="77777777" w:rsidR="000E3989" w:rsidRPr="00D23ECE" w:rsidRDefault="000E3989" w:rsidP="00340432">
            <w:pPr>
              <w:pStyle w:val="Text"/>
            </w:pPr>
          </w:p>
        </w:tc>
      </w:tr>
      <w:tr w:rsidR="000E3989" w:rsidRPr="00D23ECE" w14:paraId="3287E7E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EE7AABD" w14:textId="77777777" w:rsidR="000E3989" w:rsidRPr="00EF0C3E" w:rsidRDefault="000E3989" w:rsidP="0034043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88E1803" w14:textId="77777777" w:rsidR="000E3989" w:rsidRPr="00EF0C3E" w:rsidRDefault="000E3989" w:rsidP="0034043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E3BEE9A" w14:textId="328080C2" w:rsidR="000E3989" w:rsidRPr="00EF0C3E" w:rsidRDefault="000E3989" w:rsidP="00142F1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7C3D56AB" w14:textId="77777777" w:rsidR="000E3989" w:rsidRPr="00EF0C3E" w:rsidRDefault="000E3989" w:rsidP="0034043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832DE52" w14:textId="77777777" w:rsidR="000E3989" w:rsidRPr="00D23ECE" w:rsidRDefault="000E3989" w:rsidP="00340432">
            <w:pPr>
              <w:pStyle w:val="Text"/>
            </w:pPr>
          </w:p>
        </w:tc>
      </w:tr>
      <w:tr w:rsidR="00340432" w:rsidRPr="00D23ECE" w14:paraId="1EFF5E6B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1337AEB" w14:textId="3339C538" w:rsidR="00340432" w:rsidRPr="00D23ECE" w:rsidRDefault="00340432" w:rsidP="00142F13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142F13"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340432" w:rsidRPr="0092323C" w14:paraId="1949302C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5D5E891" w14:textId="77777777" w:rsidR="00340432" w:rsidRDefault="00340432" w:rsidP="00340432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4047199" w14:textId="77777777" w:rsidR="00302449" w:rsidRDefault="00BF42DE" w:rsidP="00BF42DE">
            <w:pPr>
              <w:pStyle w:val="Text"/>
              <w:rPr>
                <w:b/>
              </w:rPr>
            </w:pPr>
            <w:r>
              <w:rPr>
                <w:b/>
              </w:rPr>
              <w:t>3a</w:t>
            </w:r>
          </w:p>
          <w:p w14:paraId="711A4EAD" w14:textId="0B3AF592" w:rsidR="00340432" w:rsidRPr="00983689" w:rsidRDefault="00BF42DE" w:rsidP="00983689">
            <w:pPr>
              <w:pStyle w:val="Text"/>
            </w:pPr>
            <w:r>
              <w:t>Minimum required is that answer states there is a sign change in the interval and that this implies a root in the given interval.</w:t>
            </w:r>
          </w:p>
        </w:tc>
      </w:tr>
    </w:tbl>
    <w:p w14:paraId="5C369687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2977"/>
        <w:gridCol w:w="2977"/>
        <w:gridCol w:w="850"/>
        <w:gridCol w:w="709"/>
        <w:gridCol w:w="1843"/>
      </w:tblGrid>
      <w:tr w:rsidR="00EF0C3E" w14:paraId="494544CF" w14:textId="77777777" w:rsidTr="000E398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5399A7D" w14:textId="77777777" w:rsidR="00EF0C3E" w:rsidRPr="00EF0C3E" w:rsidRDefault="00EF0C3E" w:rsidP="000E3989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14:paraId="7DE87CAE" w14:textId="77777777" w:rsidR="00EF0C3E" w:rsidRPr="00EF0C3E" w:rsidRDefault="00EF0C3E" w:rsidP="000E3989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B042628" w14:textId="77777777" w:rsidR="00EF0C3E" w:rsidRPr="00EF0C3E" w:rsidRDefault="00EF0C3E" w:rsidP="000E3989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938AB9D" w14:textId="77777777" w:rsidR="00EF0C3E" w:rsidRPr="00EF0C3E" w:rsidRDefault="00EF0C3E" w:rsidP="000E3989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E1C9322" w14:textId="77777777" w:rsidR="00EF0C3E" w:rsidRDefault="00EF0C3E" w:rsidP="000E3989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BA0B54" w:rsidRPr="00D23ECE" w14:paraId="0A5EC2B1" w14:textId="77777777" w:rsidTr="00F95CB0">
        <w:trPr>
          <w:trHeight w:val="3127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16DA1A7" w14:textId="23340F20" w:rsidR="00BA0B54" w:rsidRPr="00EF0C3E" w:rsidRDefault="00BA0B54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2977" w:type="dxa"/>
            <w:shd w:val="clear" w:color="auto" w:fill="auto"/>
          </w:tcPr>
          <w:p w14:paraId="7759C2B1" w14:textId="359B023B" w:rsidR="00BA0B54" w:rsidRPr="00F95CB0" w:rsidRDefault="00BA0B54" w:rsidP="00E50DBF">
            <w:pPr>
              <w:pStyle w:val="Text"/>
              <w:rPr>
                <w:b/>
                <w:color w:val="FF0000"/>
              </w:rPr>
            </w:pPr>
            <w:r w:rsidRPr="00F95CB0">
              <w:rPr>
                <w:b/>
                <w:color w:val="FF0000"/>
                <w:lang w:eastAsia="en-GB"/>
              </w:rPr>
              <w:drawing>
                <wp:inline distT="0" distB="0" distL="0" distR="0" wp14:anchorId="28306674" wp14:editId="46ED455E">
                  <wp:extent cx="1717548" cy="1752600"/>
                  <wp:effectExtent l="0" t="0" r="0" b="0"/>
                  <wp:docPr id="3" name="Picture 3" descr="C:\Users\Haremi_0228\Desktop\Images\alevel_ut_p2_u9_test_aw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C:\Users\Haremi_0228\Desktop\Images\alevel_ut_p2_u9_test_aw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2065" cy="1757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shd w:val="clear" w:color="auto" w:fill="auto"/>
          </w:tcPr>
          <w:p w14:paraId="40840A68" w14:textId="1357E393" w:rsidR="00BA0B54" w:rsidRPr="00EF0C3E" w:rsidRDefault="00BA0B54" w:rsidP="00E50DBF">
            <w:pPr>
              <w:pStyle w:val="Text"/>
            </w:pPr>
            <w:r>
              <w:t xml:space="preserve">Attempts to sketch both </w:t>
            </w:r>
            <w:r w:rsidRPr="000F5AE8">
              <w:rPr>
                <w:position w:val="-22"/>
              </w:rPr>
              <w:object w:dxaOrig="840" w:dyaOrig="600" w14:anchorId="40F1B0C0">
                <v:shape id="_x0000_i1051" type="#_x0000_t75" style="width:42pt;height:30pt" o:ole="">
                  <v:imagedata r:id="rId59" o:title=""/>
                </v:shape>
                <o:OLEObject Type="Embed" ProgID="Equation.DSMT4" ShapeID="_x0000_i1051" DrawAspect="Content" ObjectID="_1572679766" r:id="rId60"/>
              </w:object>
            </w:r>
            <w:r>
              <w:t>and</w:t>
            </w:r>
            <w:r w:rsidRPr="00142F13">
              <w:rPr>
                <w:position w:val="-10"/>
              </w:rPr>
              <w:object w:dxaOrig="600" w:dyaOrig="380" w14:anchorId="13169AD5">
                <v:shape id="_x0000_i1052" type="#_x0000_t75" style="width:30pt;height:18.75pt" o:ole="">
                  <v:imagedata r:id="rId61" o:title=""/>
                </v:shape>
                <o:OLEObject Type="Embed" ProgID="Equation.DSMT4" ShapeID="_x0000_i1052" DrawAspect="Content" ObjectID="_1572679767" r:id="rId62"/>
              </w:object>
            </w:r>
          </w:p>
        </w:tc>
        <w:tc>
          <w:tcPr>
            <w:tcW w:w="850" w:type="dxa"/>
            <w:shd w:val="clear" w:color="auto" w:fill="auto"/>
          </w:tcPr>
          <w:p w14:paraId="24900DCD" w14:textId="63EB0B6E" w:rsidR="00BA0B54" w:rsidRPr="00EF0C3E" w:rsidRDefault="00BA0B54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56E3907" w14:textId="199EAC48" w:rsidR="00BA0B54" w:rsidRPr="00EF0C3E" w:rsidRDefault="00BA0B54" w:rsidP="008D60DF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24A6C371" w14:textId="77777777" w:rsidR="00BA0B54" w:rsidRDefault="00BA0B54" w:rsidP="008D60DF">
            <w:pPr>
              <w:pStyle w:val="Text"/>
              <w:jc w:val="center"/>
            </w:pPr>
            <w:r>
              <w:t>5th</w:t>
            </w:r>
          </w:p>
          <w:p w14:paraId="6C9AD15D" w14:textId="3D81E286" w:rsidR="00BA0B54" w:rsidRPr="00D23ECE" w:rsidRDefault="00BA0B54" w:rsidP="000E3989">
            <w:pPr>
              <w:pStyle w:val="Text"/>
              <w:jc w:val="center"/>
            </w:pPr>
            <w:r>
              <w:t>Understand the concept of roots of equations.</w:t>
            </w:r>
          </w:p>
        </w:tc>
      </w:tr>
      <w:tr w:rsidR="00BA0B54" w:rsidRPr="00D23ECE" w14:paraId="202E0EE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5FB4F9" w14:textId="51B69847" w:rsidR="00BA0B54" w:rsidRPr="00EF0C3E" w:rsidRDefault="00BA0B54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21923D86" w14:textId="6356A175" w:rsidR="00BA0B54" w:rsidRPr="00EF0C3E" w:rsidRDefault="00BA0B54" w:rsidP="00635E09">
            <w:pPr>
              <w:pStyle w:val="Text"/>
              <w:ind w:left="75"/>
            </w:pPr>
            <w:r>
              <w:t>States that</w:t>
            </w:r>
            <w:r w:rsidRPr="000F5AE8">
              <w:rPr>
                <w:position w:val="-22"/>
              </w:rPr>
              <w:object w:dxaOrig="840" w:dyaOrig="600" w14:anchorId="2EDC1EF1">
                <v:shape id="_x0000_i1053" type="#_x0000_t75" style="width:42pt;height:30pt" o:ole="">
                  <v:imagedata r:id="rId63" o:title=""/>
                </v:shape>
                <o:OLEObject Type="Embed" ProgID="Equation.DSMT4" ShapeID="_x0000_i1053" DrawAspect="Content" ObjectID="_1572679768" r:id="rId64"/>
              </w:object>
            </w:r>
            <w:r>
              <w:t>meets</w:t>
            </w:r>
            <w:r w:rsidRPr="00142F13">
              <w:rPr>
                <w:position w:val="-10"/>
              </w:rPr>
              <w:object w:dxaOrig="600" w:dyaOrig="380" w14:anchorId="4D9BDDB0">
                <v:shape id="_x0000_i1054" type="#_x0000_t75" style="width:30pt;height:18.75pt" o:ole="">
                  <v:imagedata r:id="rId65" o:title=""/>
                </v:shape>
                <o:OLEObject Type="Embed" ProgID="Equation.DSMT4" ShapeID="_x0000_i1054" DrawAspect="Content" ObjectID="_1572679769" r:id="rId66"/>
              </w:object>
            </w:r>
            <w:r>
              <w:t xml:space="preserve">in just one place, therefore </w:t>
            </w:r>
            <w:r w:rsidRPr="000F5AE8">
              <w:rPr>
                <w:position w:val="-22"/>
              </w:rPr>
              <w:object w:dxaOrig="900" w:dyaOrig="600" w14:anchorId="39EABDAC">
                <v:shape id="_x0000_i1055" type="#_x0000_t75" style="width:45pt;height:30pt" o:ole="">
                  <v:imagedata r:id="rId67" o:title=""/>
                </v:shape>
                <o:OLEObject Type="Embed" ProgID="Equation.DSMT4" ShapeID="_x0000_i1055" DrawAspect="Content" ObjectID="_1572679770" r:id="rId68"/>
              </w:object>
            </w:r>
            <w:r>
              <w:t xml:space="preserve">has just one root </w:t>
            </w:r>
            <w:r w:rsidRPr="001211C1">
              <w:rPr>
                <w:position w:val="-6"/>
              </w:rPr>
              <w:object w:dxaOrig="300" w:dyaOrig="240" w14:anchorId="0F9D6FDE">
                <v:shape id="_x0000_i1056" type="#_x0000_t75" style="width:15pt;height:12pt" o:ole="">
                  <v:imagedata r:id="rId69" o:title=""/>
                </v:shape>
                <o:OLEObject Type="Embed" ProgID="Equation.DSMT4" ShapeID="_x0000_i1056" DrawAspect="Content" ObjectID="_1572679771" r:id="rId70"/>
              </w:object>
            </w:r>
            <w:r w:rsidRPr="001211C1">
              <w:rPr>
                <w:position w:val="-10"/>
              </w:rPr>
              <w:object w:dxaOrig="780" w:dyaOrig="300" w14:anchorId="78EACE7A">
                <v:shape id="_x0000_i1057" type="#_x0000_t75" style="width:39pt;height:15pt" o:ole="">
                  <v:imagedata r:id="rId71" o:title=""/>
                </v:shape>
                <o:OLEObject Type="Embed" ProgID="Equation.DSMT4" ShapeID="_x0000_i1057" DrawAspect="Content" ObjectID="_1572679772" r:id="rId72"/>
              </w:object>
            </w:r>
            <w:r>
              <w:t xml:space="preserve"> has just one root</w:t>
            </w:r>
          </w:p>
        </w:tc>
        <w:tc>
          <w:tcPr>
            <w:tcW w:w="850" w:type="dxa"/>
            <w:shd w:val="clear" w:color="auto" w:fill="auto"/>
          </w:tcPr>
          <w:p w14:paraId="024EF97A" w14:textId="7384BB5A" w:rsidR="00BA0B54" w:rsidRPr="00EF0C3E" w:rsidRDefault="00BA0B54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AC56ED9" w14:textId="4614733E" w:rsidR="00BA0B54" w:rsidRPr="00EF0C3E" w:rsidRDefault="00BA0B54" w:rsidP="008D60DF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733A5725" w14:textId="77777777" w:rsidR="00BA0B54" w:rsidRPr="00D23ECE" w:rsidRDefault="00BA0B54" w:rsidP="008D60DF">
            <w:pPr>
              <w:pStyle w:val="Text"/>
              <w:jc w:val="center"/>
            </w:pPr>
          </w:p>
        </w:tc>
      </w:tr>
      <w:tr w:rsidR="000E3989" w:rsidRPr="00D23ECE" w14:paraId="078E733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1FE22C3" w14:textId="77777777" w:rsidR="000E3989" w:rsidRPr="00EF0C3E" w:rsidRDefault="000E3989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2D8855D4" w14:textId="2F365086" w:rsidR="000E3989" w:rsidRPr="00EF0C3E" w:rsidRDefault="000E3989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2516853" w14:textId="1995DBA1" w:rsidR="000E3989" w:rsidRPr="00EF0C3E" w:rsidRDefault="000E3989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81C2ED6" w14:textId="1F351385" w:rsidR="000E3989" w:rsidRPr="00EF0C3E" w:rsidRDefault="000E3989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C3DBD28" w14:textId="77777777" w:rsidR="000E3989" w:rsidRPr="00D23ECE" w:rsidRDefault="000E3989" w:rsidP="008D60DF">
            <w:pPr>
              <w:pStyle w:val="Text"/>
              <w:jc w:val="center"/>
            </w:pPr>
          </w:p>
        </w:tc>
      </w:tr>
      <w:tr w:rsidR="000E3989" w:rsidRPr="00D23ECE" w14:paraId="2C2D4718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EE6A39F" w14:textId="487899FA" w:rsidR="000E3989" w:rsidRPr="00EF0C3E" w:rsidRDefault="000E3989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gridSpan w:val="2"/>
            <w:shd w:val="clear" w:color="auto" w:fill="auto"/>
          </w:tcPr>
          <w:p w14:paraId="71201620" w14:textId="3F9D152B" w:rsidR="000E3989" w:rsidRPr="00EF0C3E" w:rsidRDefault="000E3989" w:rsidP="00A03CA6">
            <w:pPr>
              <w:pStyle w:val="Text"/>
              <w:ind w:left="75"/>
            </w:pPr>
            <w:r>
              <w:t>Makes an attempt to rearrange the equation. For example,</w:t>
            </w:r>
            <w:r w:rsidRPr="000F5AE8">
              <w:rPr>
                <w:position w:val="-22"/>
              </w:rPr>
              <w:object w:dxaOrig="2540" w:dyaOrig="600" w14:anchorId="50A5353B">
                <v:shape id="_x0000_i1058" type="#_x0000_t75" style="width:128.25pt;height:30pt" o:ole="">
                  <v:imagedata r:id="rId73" o:title=""/>
                </v:shape>
                <o:OLEObject Type="Embed" ProgID="Equation.DSMT4" ShapeID="_x0000_i1058" DrawAspect="Content" ObjectID="_1572679773" r:id="rId74"/>
              </w:object>
            </w:r>
          </w:p>
        </w:tc>
        <w:tc>
          <w:tcPr>
            <w:tcW w:w="850" w:type="dxa"/>
            <w:shd w:val="clear" w:color="auto" w:fill="auto"/>
          </w:tcPr>
          <w:p w14:paraId="76FDC421" w14:textId="6F4ACDF3" w:rsidR="000E3989" w:rsidRPr="00EF0C3E" w:rsidRDefault="000E3989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05A2598" w14:textId="23CBD565" w:rsidR="000E3989" w:rsidRPr="00EF0C3E" w:rsidRDefault="000E3989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EE56FE4" w14:textId="77777777" w:rsidR="000E3989" w:rsidRDefault="000E3989" w:rsidP="000F5AE8">
            <w:pPr>
              <w:pStyle w:val="Text"/>
              <w:jc w:val="center"/>
            </w:pPr>
            <w:r>
              <w:t>5th</w:t>
            </w:r>
          </w:p>
          <w:p w14:paraId="1D60F896" w14:textId="3ADC04D9" w:rsidR="000E3989" w:rsidRPr="00D23ECE" w:rsidRDefault="000E3989" w:rsidP="000F5AE8">
            <w:pPr>
              <w:pStyle w:val="Text"/>
              <w:jc w:val="center"/>
            </w:pPr>
            <w:r>
              <w:t>Understand the concept of roots of equations</w:t>
            </w:r>
            <w:r w:rsidR="00BA0B54">
              <w:t>.</w:t>
            </w:r>
          </w:p>
        </w:tc>
      </w:tr>
      <w:tr w:rsidR="000E3989" w:rsidRPr="00D23ECE" w14:paraId="7AD0BA2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6FDF3E4" w14:textId="77777777" w:rsidR="000E3989" w:rsidRPr="00EF0C3E" w:rsidRDefault="000E3989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28281E3D" w14:textId="0841E665" w:rsidR="000E3989" w:rsidRDefault="000E3989" w:rsidP="00A03CA6">
            <w:pPr>
              <w:pStyle w:val="Text"/>
              <w:ind w:left="75"/>
            </w:pPr>
            <w:r>
              <w:t xml:space="preserve">Shows logical progression to state </w:t>
            </w:r>
            <w:r w:rsidRPr="00713F9A">
              <w:rPr>
                <w:position w:val="-6"/>
              </w:rPr>
              <w:object w:dxaOrig="1080" w:dyaOrig="340" w14:anchorId="1BEE13E0">
                <v:shape id="_x0000_i1059" type="#_x0000_t75" style="width:54pt;height:17.25pt" o:ole="">
                  <v:imagedata r:id="rId75" o:title=""/>
                </v:shape>
                <o:OLEObject Type="Embed" ProgID="Equation.DSMT4" ShapeID="_x0000_i1059" DrawAspect="Content" ObjectID="_1572679774" r:id="rId76"/>
              </w:object>
            </w:r>
          </w:p>
          <w:p w14:paraId="3782552F" w14:textId="52ECD261" w:rsidR="000E3989" w:rsidRPr="00EF0C3E" w:rsidRDefault="000E3989" w:rsidP="00A03CA6">
            <w:pPr>
              <w:pStyle w:val="Text"/>
              <w:ind w:left="75"/>
            </w:pPr>
            <w:r>
              <w:t>For example,</w:t>
            </w:r>
            <w:r w:rsidRPr="00713F9A">
              <w:rPr>
                <w:position w:val="-24"/>
              </w:rPr>
              <w:object w:dxaOrig="960" w:dyaOrig="660" w14:anchorId="5AD44787">
                <v:shape id="_x0000_i1060" type="#_x0000_t75" style="width:48pt;height:33pt" o:ole="">
                  <v:imagedata r:id="rId77" o:title=""/>
                </v:shape>
                <o:OLEObject Type="Embed" ProgID="Equation.DSMT4" ShapeID="_x0000_i1060" DrawAspect="Content" ObjectID="_1572679775" r:id="rId78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1E0AC05F" w14:textId="01A21BDD" w:rsidR="000E3989" w:rsidRPr="00EF0C3E" w:rsidRDefault="000E3989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D82BD41" w14:textId="4313A5C8" w:rsidR="000E3989" w:rsidRPr="00EF0C3E" w:rsidRDefault="000E3989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BA317B1" w14:textId="77777777" w:rsidR="000E3989" w:rsidRPr="00D23ECE" w:rsidRDefault="000E3989" w:rsidP="008D60DF">
            <w:pPr>
              <w:pStyle w:val="Text"/>
              <w:jc w:val="center"/>
            </w:pPr>
          </w:p>
        </w:tc>
      </w:tr>
      <w:tr w:rsidR="000E3989" w:rsidRPr="00D23ECE" w14:paraId="158076B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89A41F" w14:textId="77777777" w:rsidR="000E3989" w:rsidRPr="00EF0C3E" w:rsidRDefault="000E3989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256A1E44" w14:textId="77777777" w:rsidR="000E3989" w:rsidRPr="00EF0C3E" w:rsidRDefault="000E3989" w:rsidP="00A03CA6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317EAD8" w14:textId="63CBC1D9" w:rsidR="000E3989" w:rsidRPr="00EF0C3E" w:rsidRDefault="000E3989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7995FFE" w14:textId="77777777" w:rsidR="000E3989" w:rsidRPr="00EF0C3E" w:rsidRDefault="000E3989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2049978" w14:textId="77777777" w:rsidR="000E3989" w:rsidRPr="00D23ECE" w:rsidRDefault="000E3989" w:rsidP="008D60DF">
            <w:pPr>
              <w:pStyle w:val="Text"/>
              <w:jc w:val="center"/>
            </w:pPr>
          </w:p>
        </w:tc>
      </w:tr>
      <w:tr w:rsidR="000E3989" w:rsidRPr="00D23ECE" w14:paraId="75F7D0CA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9FFFF62" w14:textId="1AD87F1F" w:rsidR="000E3989" w:rsidRPr="00EF0C3E" w:rsidRDefault="000E3989" w:rsidP="00713F9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c</w:t>
            </w:r>
          </w:p>
        </w:tc>
        <w:tc>
          <w:tcPr>
            <w:tcW w:w="5954" w:type="dxa"/>
            <w:gridSpan w:val="2"/>
            <w:shd w:val="clear" w:color="auto" w:fill="auto"/>
          </w:tcPr>
          <w:p w14:paraId="7CF51F40" w14:textId="520EB77F" w:rsidR="000E3989" w:rsidRPr="00EF0C3E" w:rsidRDefault="000E3989" w:rsidP="00A03CA6">
            <w:pPr>
              <w:pStyle w:val="Text"/>
              <w:ind w:left="75"/>
            </w:pPr>
            <w:r>
              <w:t>Attempts to use iterative procedure to find subsequent values.</w:t>
            </w:r>
          </w:p>
        </w:tc>
        <w:tc>
          <w:tcPr>
            <w:tcW w:w="850" w:type="dxa"/>
            <w:shd w:val="clear" w:color="auto" w:fill="auto"/>
          </w:tcPr>
          <w:p w14:paraId="62BCD37B" w14:textId="08174EFE" w:rsidR="000E3989" w:rsidRPr="00EF0C3E" w:rsidRDefault="000E3989" w:rsidP="00713F9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10A11FE" w14:textId="013E1376" w:rsidR="000E3989" w:rsidRPr="00EF0C3E" w:rsidRDefault="000E3989" w:rsidP="00713F9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90D3CD9" w14:textId="77777777" w:rsidR="000E3989" w:rsidRDefault="000E3989" w:rsidP="000F5AE8">
            <w:pPr>
              <w:pStyle w:val="Text"/>
              <w:jc w:val="center"/>
            </w:pPr>
            <w:r>
              <w:t xml:space="preserve">6th </w:t>
            </w:r>
          </w:p>
          <w:p w14:paraId="7A60FDDC" w14:textId="25B2CE54" w:rsidR="000E3989" w:rsidRPr="00D23ECE" w:rsidRDefault="000E3989" w:rsidP="000F5AE8">
            <w:pPr>
              <w:pStyle w:val="Text"/>
              <w:jc w:val="center"/>
            </w:pPr>
            <w:r>
              <w:t>Solve equations approximately using the method of iteration</w:t>
            </w:r>
            <w:r w:rsidR="00BA0B54">
              <w:t>.</w:t>
            </w:r>
          </w:p>
        </w:tc>
      </w:tr>
      <w:tr w:rsidR="000E3989" w:rsidRPr="00D23ECE" w14:paraId="1A71BC9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11C21B" w14:textId="77777777" w:rsidR="000E3989" w:rsidRPr="00EF0C3E" w:rsidRDefault="000E3989" w:rsidP="00713F9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6FBEC5CF" w14:textId="77777777" w:rsidR="000E3989" w:rsidRDefault="000E3989" w:rsidP="00A03CA6">
            <w:pPr>
              <w:pStyle w:val="Text"/>
              <w:ind w:left="75"/>
            </w:pPr>
            <w:r>
              <w:t>Correctly finds:</w:t>
            </w:r>
          </w:p>
          <w:p w14:paraId="27504EDE" w14:textId="2525B026" w:rsidR="000E3989" w:rsidRPr="00EF0C3E" w:rsidRDefault="00961CAA" w:rsidP="00961CAA">
            <w:pPr>
              <w:pStyle w:val="Text"/>
              <w:ind w:left="75"/>
            </w:pPr>
            <w:r w:rsidRPr="00961CAA">
              <w:rPr>
                <w:position w:val="-62"/>
              </w:rPr>
              <w:object w:dxaOrig="1080" w:dyaOrig="1340" w14:anchorId="457D3749">
                <v:shape id="_x0000_i1061" type="#_x0000_t75" style="width:54pt;height:66.75pt" o:ole="">
                  <v:imagedata r:id="rId79" o:title=""/>
                </v:shape>
                <o:OLEObject Type="Embed" ProgID="Equation.DSMT4" ShapeID="_x0000_i1061" DrawAspect="Content" ObjectID="_1572679776" r:id="rId80"/>
              </w:object>
            </w:r>
          </w:p>
        </w:tc>
        <w:tc>
          <w:tcPr>
            <w:tcW w:w="850" w:type="dxa"/>
            <w:shd w:val="clear" w:color="auto" w:fill="auto"/>
          </w:tcPr>
          <w:p w14:paraId="4EEE51F2" w14:textId="0D54B5BE" w:rsidR="000E3989" w:rsidRPr="00EF0C3E" w:rsidRDefault="000E3989" w:rsidP="00713F9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7CA8CB4" w14:textId="05CD00C2" w:rsidR="000E3989" w:rsidRPr="00EF0C3E" w:rsidRDefault="000E3989" w:rsidP="00713F9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0849C6D" w14:textId="77777777" w:rsidR="000E3989" w:rsidRPr="00D23ECE" w:rsidRDefault="000E3989" w:rsidP="00713F9A">
            <w:pPr>
              <w:pStyle w:val="Text"/>
              <w:jc w:val="center"/>
            </w:pPr>
          </w:p>
        </w:tc>
      </w:tr>
      <w:tr w:rsidR="000E3989" w:rsidRPr="00D23ECE" w14:paraId="6F07368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5BDEA5" w14:textId="77777777" w:rsidR="000E3989" w:rsidRPr="00EF0C3E" w:rsidRDefault="000E3989" w:rsidP="00713F9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17791CDC" w14:textId="77777777" w:rsidR="000E3989" w:rsidRPr="00EF0C3E" w:rsidRDefault="000E3989" w:rsidP="00713F9A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C54F140" w14:textId="21AD8EEB" w:rsidR="000E3989" w:rsidRPr="00EF0C3E" w:rsidRDefault="000E3989" w:rsidP="00713F9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1B7E91D" w14:textId="77777777" w:rsidR="000E3989" w:rsidRPr="00EF0C3E" w:rsidRDefault="000E3989" w:rsidP="00713F9A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776AE3E" w14:textId="77777777" w:rsidR="000E3989" w:rsidRPr="00D23ECE" w:rsidRDefault="000E3989" w:rsidP="00713F9A">
            <w:pPr>
              <w:pStyle w:val="Text"/>
              <w:jc w:val="center"/>
            </w:pPr>
          </w:p>
        </w:tc>
      </w:tr>
    </w:tbl>
    <w:p w14:paraId="52980666" w14:textId="77777777" w:rsidR="00790B7C" w:rsidRDefault="00790B7C">
      <w:pPr>
        <w:jc w:val="center"/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E3989" w:rsidRPr="00D23ECE" w14:paraId="06B39887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2C48846" w14:textId="5584615D" w:rsidR="000E3989" w:rsidRPr="00EF0C3E" w:rsidRDefault="000E3989" w:rsidP="00713F9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d</w:t>
            </w:r>
          </w:p>
        </w:tc>
        <w:tc>
          <w:tcPr>
            <w:tcW w:w="5954" w:type="dxa"/>
            <w:shd w:val="clear" w:color="auto" w:fill="auto"/>
          </w:tcPr>
          <w:p w14:paraId="48AC8D84" w14:textId="31E35AD4" w:rsidR="000E3989" w:rsidRPr="00EF0C3E" w:rsidRDefault="000E3989" w:rsidP="00A03CA6">
            <w:pPr>
              <w:pStyle w:val="Text"/>
              <w:ind w:firstLine="75"/>
            </w:pPr>
            <w:r>
              <w:t xml:space="preserve">Correctly finds </w:t>
            </w:r>
            <w:r w:rsidRPr="000F5AE8">
              <w:rPr>
                <w:position w:val="-28"/>
              </w:rPr>
              <w:object w:dxaOrig="1940" w:dyaOrig="660" w14:anchorId="49328061">
                <v:shape id="_x0000_i1062" type="#_x0000_t75" style="width:96.75pt;height:33.75pt" o:ole="">
                  <v:imagedata r:id="rId81" o:title=""/>
                </v:shape>
                <o:OLEObject Type="Embed" ProgID="Equation.DSMT4" ShapeID="_x0000_i1062" DrawAspect="Content" ObjectID="_1572679777" r:id="rId82"/>
              </w:object>
            </w:r>
          </w:p>
        </w:tc>
        <w:tc>
          <w:tcPr>
            <w:tcW w:w="850" w:type="dxa"/>
            <w:shd w:val="clear" w:color="auto" w:fill="auto"/>
          </w:tcPr>
          <w:p w14:paraId="1EBDE19E" w14:textId="44D2D3D6" w:rsidR="000E3989" w:rsidRPr="00EF0C3E" w:rsidRDefault="000E3989" w:rsidP="00713F9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5851AA6" w14:textId="67158DA2" w:rsidR="000E3989" w:rsidRPr="00EF0C3E" w:rsidRDefault="000E3989" w:rsidP="00713F9A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15314FE" w14:textId="77777777" w:rsidR="000E3989" w:rsidRDefault="000E3989" w:rsidP="000F5AE8">
            <w:pPr>
              <w:pStyle w:val="Text"/>
              <w:jc w:val="center"/>
            </w:pPr>
            <w:r>
              <w:t>6th</w:t>
            </w:r>
          </w:p>
          <w:p w14:paraId="0E5C519C" w14:textId="49904A61" w:rsidR="000E3989" w:rsidRPr="00D23ECE" w:rsidRDefault="000E3989" w:rsidP="00BE62ED">
            <w:pPr>
              <w:pStyle w:val="Text"/>
              <w:jc w:val="center"/>
            </w:pPr>
            <w:r>
              <w:t>Solve equations approximately using the Newton</w:t>
            </w:r>
            <w:r w:rsidR="00BE62ED">
              <w:t>–</w:t>
            </w:r>
            <w:r>
              <w:t>Raphson method</w:t>
            </w:r>
            <w:r w:rsidR="00BA0B54">
              <w:t>.</w:t>
            </w:r>
          </w:p>
        </w:tc>
      </w:tr>
      <w:tr w:rsidR="000E3989" w:rsidRPr="00D23ECE" w14:paraId="2B79CAF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549505" w14:textId="77777777" w:rsidR="000E3989" w:rsidRPr="00EF0C3E" w:rsidRDefault="000E3989" w:rsidP="00713F9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E5A96C" w14:textId="49BE07A8" w:rsidR="000E3989" w:rsidRPr="00EF0C3E" w:rsidRDefault="000E3989" w:rsidP="00A03CA6">
            <w:pPr>
              <w:pStyle w:val="Text"/>
              <w:ind w:firstLine="75"/>
            </w:pPr>
            <w:r>
              <w:t>Finds</w:t>
            </w:r>
            <w:r w:rsidRPr="000F5AE8">
              <w:rPr>
                <w:position w:val="-10"/>
              </w:rPr>
              <w:object w:dxaOrig="1700" w:dyaOrig="300" w14:anchorId="40E77856">
                <v:shape id="_x0000_i1063" type="#_x0000_t75" style="width:84.75pt;height:15pt" o:ole="">
                  <v:imagedata r:id="rId83" o:title=""/>
                </v:shape>
                <o:OLEObject Type="Embed" ProgID="Equation.DSMT4" ShapeID="_x0000_i1063" DrawAspect="Content" ObjectID="_1572679778" r:id="rId84"/>
              </w:object>
            </w:r>
            <w:r>
              <w:t>and</w:t>
            </w:r>
            <w:r w:rsidRPr="000F5AE8">
              <w:rPr>
                <w:position w:val="-10"/>
              </w:rPr>
              <w:object w:dxaOrig="1860" w:dyaOrig="300" w14:anchorId="0B005815">
                <v:shape id="_x0000_i1064" type="#_x0000_t75" style="width:93pt;height:15pt" o:ole="">
                  <v:imagedata r:id="rId85" o:title=""/>
                </v:shape>
                <o:OLEObject Type="Embed" ProgID="Equation.DSMT4" ShapeID="_x0000_i1064" DrawAspect="Content" ObjectID="_1572679779" r:id="rId86"/>
              </w:object>
            </w:r>
          </w:p>
        </w:tc>
        <w:tc>
          <w:tcPr>
            <w:tcW w:w="850" w:type="dxa"/>
            <w:shd w:val="clear" w:color="auto" w:fill="auto"/>
          </w:tcPr>
          <w:p w14:paraId="4EA16E73" w14:textId="569366FD" w:rsidR="000E3989" w:rsidRPr="00EF0C3E" w:rsidRDefault="000E3989" w:rsidP="00713F9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216FFEE" w14:textId="6FE2D51E" w:rsidR="000E3989" w:rsidRPr="00EF0C3E" w:rsidRDefault="000E3989" w:rsidP="00713F9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765123E" w14:textId="77777777" w:rsidR="000E3989" w:rsidRPr="00D23ECE" w:rsidRDefault="000E3989" w:rsidP="00713F9A">
            <w:pPr>
              <w:pStyle w:val="Text"/>
              <w:jc w:val="center"/>
            </w:pPr>
          </w:p>
        </w:tc>
      </w:tr>
      <w:tr w:rsidR="000E3989" w:rsidRPr="00D23ECE" w14:paraId="26F4AA8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6D060D" w14:textId="77777777" w:rsidR="000E3989" w:rsidRPr="00EF0C3E" w:rsidRDefault="000E3989" w:rsidP="00713F9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38E1F20" w14:textId="0604B7EA" w:rsidR="000E3989" w:rsidRPr="00EF0C3E" w:rsidRDefault="000E3989" w:rsidP="00113290">
            <w:pPr>
              <w:pStyle w:val="Text"/>
              <w:ind w:firstLine="75"/>
            </w:pPr>
            <w:r>
              <w:t>Attempts to find</w:t>
            </w:r>
            <w:r w:rsidRPr="00142F13">
              <w:rPr>
                <w:position w:val="-12"/>
              </w:rPr>
              <w:object w:dxaOrig="240" w:dyaOrig="360" w14:anchorId="6C16DE9A">
                <v:shape id="_x0000_i1065" type="#_x0000_t75" style="width:12pt;height:18pt" o:ole="">
                  <v:imagedata r:id="rId87" o:title=""/>
                </v:shape>
                <o:OLEObject Type="Embed" ProgID="Equation.DSMT4" ShapeID="_x0000_i1065" DrawAspect="Content" ObjectID="_1572679780" r:id="rId88"/>
              </w:object>
            </w:r>
            <w:r>
              <w:t xml:space="preserve">: </w:t>
            </w:r>
            <w:r w:rsidR="00113290" w:rsidRPr="000F5AE8">
              <w:rPr>
                <w:position w:val="-28"/>
              </w:rPr>
              <w:object w:dxaOrig="3600" w:dyaOrig="639" w14:anchorId="446699C7">
                <v:shape id="_x0000_i1066" type="#_x0000_t75" style="width:180pt;height:30.75pt" o:ole="">
                  <v:imagedata r:id="rId89" o:title=""/>
                </v:shape>
                <o:OLEObject Type="Embed" ProgID="Equation.DSMT4" ShapeID="_x0000_i1066" DrawAspect="Content" ObjectID="_1572679781" r:id="rId90"/>
              </w:object>
            </w:r>
          </w:p>
        </w:tc>
        <w:tc>
          <w:tcPr>
            <w:tcW w:w="850" w:type="dxa"/>
            <w:shd w:val="clear" w:color="auto" w:fill="auto"/>
          </w:tcPr>
          <w:p w14:paraId="3E4CF8F3" w14:textId="6B74F1D0" w:rsidR="000E3989" w:rsidRPr="00EF0C3E" w:rsidRDefault="000E3989" w:rsidP="00713F9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9F75274" w14:textId="006DA0A4" w:rsidR="000E3989" w:rsidRPr="00EF0C3E" w:rsidRDefault="000E3989" w:rsidP="00713F9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022ED42" w14:textId="77777777" w:rsidR="000E3989" w:rsidRPr="00D23ECE" w:rsidRDefault="000E3989" w:rsidP="00713F9A">
            <w:pPr>
              <w:pStyle w:val="Text"/>
              <w:jc w:val="center"/>
            </w:pPr>
          </w:p>
        </w:tc>
      </w:tr>
      <w:tr w:rsidR="000E3989" w:rsidRPr="00D23ECE" w14:paraId="5839A143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33F0E08" w14:textId="77777777" w:rsidR="000E3989" w:rsidRPr="00EF0C3E" w:rsidRDefault="000E3989" w:rsidP="00713F9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0A0E96" w14:textId="4F40D6A7" w:rsidR="000E3989" w:rsidRPr="00EF0C3E" w:rsidRDefault="000E3989" w:rsidP="00A03CA6">
            <w:pPr>
              <w:pStyle w:val="Text"/>
              <w:ind w:firstLine="75"/>
            </w:pPr>
            <w:r>
              <w:t>Finds</w:t>
            </w:r>
            <w:r w:rsidRPr="00142F13">
              <w:rPr>
                <w:position w:val="-12"/>
              </w:rPr>
              <w:object w:dxaOrig="920" w:dyaOrig="360" w14:anchorId="08B87299">
                <v:shape id="_x0000_i1067" type="#_x0000_t75" style="width:47.25pt;height:18pt" o:ole="">
                  <v:imagedata r:id="rId91" o:title=""/>
                </v:shape>
                <o:OLEObject Type="Embed" ProgID="Equation.DSMT4" ShapeID="_x0000_i1067" DrawAspect="Content" ObjectID="_1572679782" r:id="rId92"/>
              </w:object>
            </w:r>
          </w:p>
        </w:tc>
        <w:tc>
          <w:tcPr>
            <w:tcW w:w="850" w:type="dxa"/>
            <w:shd w:val="clear" w:color="auto" w:fill="auto"/>
          </w:tcPr>
          <w:p w14:paraId="1DDE8DDA" w14:textId="52808B87" w:rsidR="000E3989" w:rsidRPr="00EF0C3E" w:rsidRDefault="000E3989" w:rsidP="00713F9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DF49352" w14:textId="2875AA40" w:rsidR="000E3989" w:rsidRPr="00EF0C3E" w:rsidRDefault="000E3989" w:rsidP="00713F9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AC4BAA9" w14:textId="77777777" w:rsidR="000E3989" w:rsidRPr="00D23ECE" w:rsidRDefault="000E3989" w:rsidP="00713F9A">
            <w:pPr>
              <w:pStyle w:val="Text"/>
              <w:jc w:val="center"/>
            </w:pPr>
          </w:p>
        </w:tc>
      </w:tr>
      <w:tr w:rsidR="000E3989" w:rsidRPr="00D23ECE" w14:paraId="0B9171E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545F55C" w14:textId="77777777" w:rsidR="000E3989" w:rsidRPr="00EF0C3E" w:rsidRDefault="000E3989" w:rsidP="00713F9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E28D08" w14:textId="50DDA10C" w:rsidR="000E3989" w:rsidRDefault="000E3989" w:rsidP="00713F9A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9495819" w14:textId="5F2271B1" w:rsidR="000E3989" w:rsidRDefault="000E3989" w:rsidP="00713F9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0DC5C261" w14:textId="482FBE7C" w:rsidR="000E3989" w:rsidRDefault="000E3989" w:rsidP="00713F9A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6BEAA20" w14:textId="77777777" w:rsidR="000E3989" w:rsidRPr="00D23ECE" w:rsidRDefault="000E3989" w:rsidP="00713F9A">
            <w:pPr>
              <w:pStyle w:val="Text"/>
              <w:jc w:val="center"/>
            </w:pPr>
          </w:p>
        </w:tc>
      </w:tr>
      <w:tr w:rsidR="00713F9A" w:rsidRPr="00D23ECE" w14:paraId="049904F8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F060274" w14:textId="0A8EA670" w:rsidR="00713F9A" w:rsidRPr="00D23ECE" w:rsidRDefault="00713F9A" w:rsidP="003D15BC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3D15BC"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13F9A" w:rsidRPr="0092323C" w14:paraId="5EB83F5C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D6055FD" w14:textId="7963A21A" w:rsidR="00713F9A" w:rsidRDefault="00713F9A" w:rsidP="00713F9A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54120A8" w14:textId="7EF1347D" w:rsidR="0043177A" w:rsidRDefault="0043177A" w:rsidP="00713F9A">
            <w:pPr>
              <w:pStyle w:val="Text"/>
              <w:rPr>
                <w:b/>
              </w:rPr>
            </w:pPr>
            <w:r>
              <w:rPr>
                <w:b/>
              </w:rPr>
              <w:t>4a</w:t>
            </w:r>
          </w:p>
          <w:p w14:paraId="48022BB3" w14:textId="0577942C" w:rsidR="000F5AE8" w:rsidRDefault="0043177A" w:rsidP="00713F9A">
            <w:pPr>
              <w:pStyle w:val="Text"/>
              <w:rPr>
                <w:b/>
              </w:rPr>
            </w:pPr>
            <w:r>
              <w:t>Uses their graphing calculator to sketch</w:t>
            </w:r>
            <w:r w:rsidR="000F5AE8" w:rsidRPr="000F5AE8">
              <w:rPr>
                <w:b/>
                <w:position w:val="-22"/>
              </w:rPr>
              <w:object w:dxaOrig="1480" w:dyaOrig="600" w14:anchorId="7D96F43A">
                <v:shape id="_x0000_i1068" type="#_x0000_t75" style="width:74.25pt;height:30pt" o:ole="">
                  <v:imagedata r:id="rId93" o:title=""/>
                </v:shape>
                <o:OLEObject Type="Embed" ProgID="Equation.DSMT4" ShapeID="_x0000_i1068" DrawAspect="Content" ObjectID="_1572679783" r:id="rId94"/>
              </w:object>
            </w:r>
            <w:r w:rsidR="000F5AE8">
              <w:rPr>
                <w:b/>
              </w:rPr>
              <w:t xml:space="preserve"> </w:t>
            </w:r>
            <w:r w:rsidR="000F5AE8" w:rsidRPr="000E3989">
              <w:t>(</w:t>
            </w:r>
            <w:r w:rsidR="000F5AE8">
              <w:rPr>
                <w:b/>
              </w:rPr>
              <w:t>M1</w:t>
            </w:r>
            <w:r w:rsidR="000F5AE8" w:rsidRPr="000E3989">
              <w:t>)</w:t>
            </w:r>
          </w:p>
          <w:p w14:paraId="7B230868" w14:textId="176D4C64" w:rsidR="0043177A" w:rsidRDefault="00FE0DC2" w:rsidP="00713F9A">
            <w:pPr>
              <w:pStyle w:val="Text"/>
              <w:rPr>
                <w:b/>
              </w:rPr>
            </w:pPr>
            <w:r w:rsidRPr="00FE0DC2">
              <w:rPr>
                <w:b/>
                <w:color w:val="FF0000"/>
                <w:lang w:eastAsia="en-GB"/>
              </w:rPr>
              <w:drawing>
                <wp:inline distT="0" distB="0" distL="0" distR="0" wp14:anchorId="012B0675" wp14:editId="61911F5E">
                  <wp:extent cx="2293620" cy="2339340"/>
                  <wp:effectExtent l="0" t="0" r="0" b="3810"/>
                  <wp:docPr id="4" name="Picture 4" descr="C:\Users\Haremi_0228\Desktop\Images\alevel_ut_p2_u9_test_aw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 descr="C:\Users\Haremi_0228\Desktop\Images\alevel_ut_p2_u9_test_aw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3620" cy="2339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BE5B67" w14:textId="6EEC615F" w:rsidR="0043177A" w:rsidRDefault="0043177A" w:rsidP="00713F9A">
            <w:pPr>
              <w:pStyle w:val="Text"/>
            </w:pPr>
            <w:r>
              <w:t>States that as g(</w:t>
            </w:r>
            <w:r w:rsidR="000F5AE8" w:rsidRPr="000E3989">
              <w:rPr>
                <w:i/>
              </w:rPr>
              <w:t>x</w:t>
            </w:r>
            <w:r>
              <w:t xml:space="preserve">) only intersects the </w:t>
            </w:r>
            <w:r w:rsidRPr="00B3390D">
              <w:rPr>
                <w:i/>
              </w:rPr>
              <w:t>x</w:t>
            </w:r>
            <w:r>
              <w:t>-axis in one place, there is only one solution.</w:t>
            </w:r>
            <w:r w:rsidR="000F5AE8">
              <w:t xml:space="preserve"> (</w:t>
            </w:r>
            <w:r w:rsidR="000F5AE8">
              <w:rPr>
                <w:b/>
              </w:rPr>
              <w:t>A1</w:t>
            </w:r>
            <w:r w:rsidR="000F5AE8" w:rsidRPr="000E3989">
              <w:t>)</w:t>
            </w:r>
          </w:p>
          <w:p w14:paraId="18B0A66F" w14:textId="77777777" w:rsidR="00790B7C" w:rsidRPr="000E3989" w:rsidRDefault="00790B7C" w:rsidP="00713F9A">
            <w:pPr>
              <w:pStyle w:val="Text"/>
              <w:rPr>
                <w:b/>
              </w:rPr>
            </w:pPr>
            <w:r w:rsidRPr="000E3989">
              <w:rPr>
                <w:b/>
              </w:rPr>
              <w:t>4c</w:t>
            </w:r>
          </w:p>
          <w:p w14:paraId="02D5CA22" w14:textId="577C04BF" w:rsidR="00713F9A" w:rsidRPr="0092323C" w:rsidRDefault="00790B7C" w:rsidP="00A03CA6">
            <w:pPr>
              <w:pStyle w:val="Text"/>
              <w:rPr>
                <w:b/>
              </w:rPr>
            </w:pPr>
            <w:r w:rsidRPr="00BF0438">
              <w:t>Award M1 if finds at least one correct answer</w:t>
            </w:r>
            <w:r>
              <w:t>.</w:t>
            </w:r>
          </w:p>
        </w:tc>
      </w:tr>
    </w:tbl>
    <w:p w14:paraId="5083887C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7BA0AF9C" w14:textId="77777777" w:rsidTr="000E398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117DD8E" w14:textId="77777777" w:rsidR="00EF0C3E" w:rsidRPr="00EF0C3E" w:rsidRDefault="00EF0C3E" w:rsidP="000E3989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B9B68A0" w14:textId="77777777" w:rsidR="00EF0C3E" w:rsidRPr="00EF0C3E" w:rsidRDefault="00EF0C3E" w:rsidP="000E3989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409AC60" w14:textId="77777777" w:rsidR="00EF0C3E" w:rsidRPr="00EF0C3E" w:rsidRDefault="00EF0C3E" w:rsidP="000E3989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226A83B" w14:textId="77777777" w:rsidR="00EF0C3E" w:rsidRPr="00EF0C3E" w:rsidRDefault="00EF0C3E" w:rsidP="000E3989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010B29A" w14:textId="77777777" w:rsidR="00EF0C3E" w:rsidRDefault="00EF0C3E" w:rsidP="000E3989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0E3989" w:rsidRPr="00D23ECE" w14:paraId="0D62458C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E7DE290" w14:textId="5205181F" w:rsidR="000E3989" w:rsidRPr="00EF0C3E" w:rsidRDefault="000E3989" w:rsidP="003D15B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954" w:type="dxa"/>
            <w:shd w:val="clear" w:color="auto" w:fill="auto"/>
          </w:tcPr>
          <w:p w14:paraId="565BDB01" w14:textId="7CBD1A44" w:rsidR="000E3989" w:rsidRPr="00EF0C3E" w:rsidRDefault="000E3989" w:rsidP="00A03CA6">
            <w:pPr>
              <w:pStyle w:val="Text"/>
              <w:ind w:left="75"/>
            </w:pPr>
            <w:r>
              <w:t>Finds</w:t>
            </w:r>
            <w:r w:rsidRPr="000F5AE8">
              <w:rPr>
                <w:position w:val="-10"/>
              </w:rPr>
              <w:object w:dxaOrig="1860" w:dyaOrig="300" w14:anchorId="308B1C62">
                <v:shape id="_x0000_i1069" type="#_x0000_t75" style="width:93pt;height:15pt" o:ole="">
                  <v:imagedata r:id="rId96" o:title=""/>
                </v:shape>
                <o:OLEObject Type="Embed" ProgID="Equation.DSMT4" ShapeID="_x0000_i1069" DrawAspect="Content" ObjectID="_1572679784" r:id="rId97"/>
              </w:object>
            </w:r>
            <w:r>
              <w:t>and</w:t>
            </w:r>
            <w:r w:rsidRPr="000F5AE8">
              <w:rPr>
                <w:position w:val="-10"/>
              </w:rPr>
              <w:object w:dxaOrig="1700" w:dyaOrig="300" w14:anchorId="63CC98D1">
                <v:shape id="_x0000_i1070" type="#_x0000_t75" style="width:84.75pt;height:15pt" o:ole="">
                  <v:imagedata r:id="rId98" o:title=""/>
                </v:shape>
                <o:OLEObject Type="Embed" ProgID="Equation.DSMT4" ShapeID="_x0000_i1070" DrawAspect="Content" ObjectID="_1572679785" r:id="rId99"/>
              </w:object>
            </w:r>
          </w:p>
        </w:tc>
        <w:tc>
          <w:tcPr>
            <w:tcW w:w="850" w:type="dxa"/>
            <w:shd w:val="clear" w:color="auto" w:fill="auto"/>
          </w:tcPr>
          <w:p w14:paraId="1CEDA023" w14:textId="5AC06D5D" w:rsidR="000E3989" w:rsidRPr="00EF0C3E" w:rsidRDefault="000E3989" w:rsidP="003D15B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3253255" w14:textId="064ED71A" w:rsidR="000E3989" w:rsidRPr="00EF0C3E" w:rsidRDefault="000E3989" w:rsidP="003D15BC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7905E70C" w14:textId="58A50757" w:rsidR="000E3989" w:rsidRDefault="000E3989" w:rsidP="00BF42DE">
            <w:pPr>
              <w:pStyle w:val="Text"/>
              <w:jc w:val="center"/>
            </w:pPr>
            <w:r>
              <w:t>7th</w:t>
            </w:r>
          </w:p>
          <w:p w14:paraId="4E176D3F" w14:textId="3F825869" w:rsidR="000E3989" w:rsidRDefault="000E3989" w:rsidP="00BF42DE">
            <w:pPr>
              <w:pStyle w:val="Text"/>
              <w:jc w:val="center"/>
            </w:pPr>
            <w:r>
              <w:t>Use numerical methods to solve problems in context</w:t>
            </w:r>
            <w:r w:rsidR="00BA0B54">
              <w:t>.</w:t>
            </w:r>
          </w:p>
          <w:p w14:paraId="5FEC7570" w14:textId="1D93BB68" w:rsidR="000E3989" w:rsidRPr="00D23ECE" w:rsidRDefault="000E3989" w:rsidP="003D15BC">
            <w:pPr>
              <w:pStyle w:val="Text"/>
              <w:jc w:val="center"/>
            </w:pPr>
          </w:p>
        </w:tc>
      </w:tr>
      <w:tr w:rsidR="000E3989" w:rsidRPr="00D23ECE" w14:paraId="7AB1680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12C901" w14:textId="73C6DF27" w:rsidR="000E3989" w:rsidRPr="00EF0C3E" w:rsidRDefault="000E3989" w:rsidP="003D15B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A74A14B" w14:textId="03242408" w:rsidR="000E3989" w:rsidRPr="00EF0C3E" w:rsidRDefault="000E3989" w:rsidP="00A03CA6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Change of sign and continuous function in the interval </w:t>
            </w:r>
            <w:r w:rsidRPr="008A2A74">
              <w:rPr>
                <w:position w:val="-14"/>
              </w:rPr>
              <w:object w:dxaOrig="1100" w:dyaOrig="400" w14:anchorId="12138800">
                <v:shape id="_x0000_i1071" type="#_x0000_t75" style="width:54.75pt;height:20.25pt" o:ole="">
                  <v:imagedata r:id="rId100" o:title=""/>
                </v:shape>
                <o:OLEObject Type="Embed" ProgID="Equation.DSMT4" ShapeID="_x0000_i1071" DrawAspect="Content" ObjectID="_1572679786" r:id="rId101"/>
              </w:object>
            </w:r>
            <w:r w:rsidRPr="008A2A74">
              <w:rPr>
                <w:position w:val="-6"/>
              </w:rPr>
              <w:object w:dxaOrig="300" w:dyaOrig="240" w14:anchorId="1255145C">
                <v:shape id="_x0000_i1072" type="#_x0000_t75" style="width:15pt;height:12pt" o:ole="">
                  <v:imagedata r:id="rId27" o:title=""/>
                </v:shape>
                <o:OLEObject Type="Embed" ProgID="Equation.DSMT4" ShapeID="_x0000_i1072" DrawAspect="Content" ObjectID="_1572679787" r:id="rId102"/>
              </w:object>
            </w:r>
            <w:r>
              <w:t>root</w:t>
            </w:r>
          </w:p>
        </w:tc>
        <w:tc>
          <w:tcPr>
            <w:tcW w:w="850" w:type="dxa"/>
            <w:shd w:val="clear" w:color="auto" w:fill="auto"/>
          </w:tcPr>
          <w:p w14:paraId="275C9271" w14:textId="05D4E60E" w:rsidR="000E3989" w:rsidRPr="00EF0C3E" w:rsidRDefault="000E3989" w:rsidP="003D15B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56ABB84" w14:textId="538A51B8" w:rsidR="000E3989" w:rsidRPr="00EF0C3E" w:rsidRDefault="000E3989" w:rsidP="003D15BC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0AA86EDA" w14:textId="77777777" w:rsidR="000E3989" w:rsidRPr="00D23ECE" w:rsidRDefault="000E3989" w:rsidP="003D15BC">
            <w:pPr>
              <w:pStyle w:val="Text"/>
            </w:pPr>
          </w:p>
        </w:tc>
      </w:tr>
      <w:tr w:rsidR="000E3989" w:rsidRPr="00D23ECE" w14:paraId="7B5002B7" w14:textId="77777777" w:rsidTr="003D15BC">
        <w:trPr>
          <w:trHeight w:val="503"/>
          <w:jc w:val="center"/>
        </w:trPr>
        <w:tc>
          <w:tcPr>
            <w:tcW w:w="817" w:type="dxa"/>
            <w:vMerge/>
            <w:shd w:val="clear" w:color="auto" w:fill="auto"/>
          </w:tcPr>
          <w:p w14:paraId="02EFBACB" w14:textId="77777777" w:rsidR="000E3989" w:rsidRPr="00EF0C3E" w:rsidRDefault="000E3989" w:rsidP="003D15B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C4C752" w14:textId="5FF840F6" w:rsidR="000E3989" w:rsidRPr="00EF0C3E" w:rsidRDefault="000E3989" w:rsidP="00A03CA6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11F8E65" w14:textId="7C6DE73E" w:rsidR="000E3989" w:rsidRPr="00EF0C3E" w:rsidRDefault="000E3989" w:rsidP="003D15B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2A6B154" w14:textId="42CE0C02" w:rsidR="000E3989" w:rsidRPr="00EF0C3E" w:rsidRDefault="000E3989" w:rsidP="003D15BC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FEDA7ED" w14:textId="77777777" w:rsidR="000E3989" w:rsidRPr="00D23ECE" w:rsidRDefault="000E3989" w:rsidP="003D15BC">
            <w:pPr>
              <w:pStyle w:val="Text"/>
            </w:pPr>
          </w:p>
        </w:tc>
      </w:tr>
      <w:tr w:rsidR="000E3989" w:rsidRPr="00D23ECE" w14:paraId="04942B63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7851B98" w14:textId="4E05C147" w:rsidR="000E3989" w:rsidRPr="00EF0C3E" w:rsidRDefault="000E3989" w:rsidP="00986E2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5954" w:type="dxa"/>
            <w:shd w:val="clear" w:color="auto" w:fill="auto"/>
          </w:tcPr>
          <w:p w14:paraId="51CDC754" w14:textId="197EB098" w:rsidR="000E3989" w:rsidRPr="00EF0C3E" w:rsidRDefault="000E3989" w:rsidP="00A03CA6">
            <w:pPr>
              <w:pStyle w:val="Text"/>
              <w:ind w:left="75"/>
            </w:pPr>
            <w:r>
              <w:t>Makes an attempt to differentiate h(</w:t>
            </w:r>
            <w:r w:rsidRPr="000E3989">
              <w:rPr>
                <w:i/>
              </w:rPr>
              <w:t>t</w:t>
            </w:r>
            <w:r>
              <w:t>)</w:t>
            </w:r>
          </w:p>
        </w:tc>
        <w:tc>
          <w:tcPr>
            <w:tcW w:w="850" w:type="dxa"/>
            <w:shd w:val="clear" w:color="auto" w:fill="auto"/>
          </w:tcPr>
          <w:p w14:paraId="5E64C0E6" w14:textId="2B461B3D" w:rsidR="000E3989" w:rsidRPr="00EF0C3E" w:rsidRDefault="000E3989" w:rsidP="00986E2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A491A29" w14:textId="3B8FCA74" w:rsidR="000E3989" w:rsidRPr="00EF0C3E" w:rsidRDefault="000E3989" w:rsidP="00986E27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F3954A8" w14:textId="77777777" w:rsidR="000E3989" w:rsidRDefault="000E3989" w:rsidP="00790B7C">
            <w:pPr>
              <w:pStyle w:val="Text"/>
              <w:jc w:val="center"/>
            </w:pPr>
            <w:r>
              <w:t>7th</w:t>
            </w:r>
          </w:p>
          <w:p w14:paraId="35718B8C" w14:textId="06868093" w:rsidR="000E3989" w:rsidRDefault="000E3989" w:rsidP="00790B7C">
            <w:pPr>
              <w:pStyle w:val="Text"/>
              <w:jc w:val="center"/>
            </w:pPr>
            <w:r>
              <w:t>Use numerical methods to solve problems in context</w:t>
            </w:r>
            <w:r w:rsidR="00BA0B54">
              <w:t>.</w:t>
            </w:r>
          </w:p>
          <w:p w14:paraId="417D723B" w14:textId="77777777" w:rsidR="000E3989" w:rsidRPr="00D23ECE" w:rsidRDefault="000E3989" w:rsidP="00986E27">
            <w:pPr>
              <w:pStyle w:val="Text"/>
            </w:pPr>
          </w:p>
        </w:tc>
      </w:tr>
      <w:tr w:rsidR="000E3989" w:rsidRPr="00D23ECE" w14:paraId="37369F6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DF61FE" w14:textId="77777777" w:rsidR="000E3989" w:rsidRPr="00EF0C3E" w:rsidRDefault="000E3989" w:rsidP="00986E2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5BF2923" w14:textId="013D7369" w:rsidR="000E3989" w:rsidRPr="00EF0C3E" w:rsidRDefault="000E3989" w:rsidP="00A03CA6">
            <w:pPr>
              <w:pStyle w:val="Text"/>
              <w:ind w:left="75"/>
            </w:pPr>
            <w:r>
              <w:t>Correctly finds</w:t>
            </w:r>
            <w:r w:rsidRPr="000F5AE8">
              <w:rPr>
                <w:position w:val="-28"/>
              </w:rPr>
              <w:object w:dxaOrig="2500" w:dyaOrig="680" w14:anchorId="16568F12">
                <v:shape id="_x0000_i1073" type="#_x0000_t75" style="width:125.25pt;height:33.75pt" o:ole="">
                  <v:imagedata r:id="rId103" o:title=""/>
                </v:shape>
                <o:OLEObject Type="Embed" ProgID="Equation.DSMT4" ShapeID="_x0000_i1073" DrawAspect="Content" ObjectID="_1572679788" r:id="rId104"/>
              </w:object>
            </w:r>
          </w:p>
        </w:tc>
        <w:tc>
          <w:tcPr>
            <w:tcW w:w="850" w:type="dxa"/>
            <w:shd w:val="clear" w:color="auto" w:fill="auto"/>
          </w:tcPr>
          <w:p w14:paraId="3199F1B7" w14:textId="5F0195B4" w:rsidR="000E3989" w:rsidRPr="00EF0C3E" w:rsidRDefault="000E3989" w:rsidP="00986E2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9DAD6B0" w14:textId="5AD91127" w:rsidR="000E3989" w:rsidRPr="00EF0C3E" w:rsidRDefault="000E3989" w:rsidP="00986E2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B6B1CA4" w14:textId="77777777" w:rsidR="000E3989" w:rsidRPr="00D23ECE" w:rsidRDefault="000E3989" w:rsidP="00986E27">
            <w:pPr>
              <w:pStyle w:val="Text"/>
            </w:pPr>
          </w:p>
        </w:tc>
      </w:tr>
      <w:tr w:rsidR="000E3989" w:rsidRPr="00D23ECE" w14:paraId="5F54785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8E6532" w14:textId="77777777" w:rsidR="000E3989" w:rsidRPr="00EF0C3E" w:rsidRDefault="000E3989" w:rsidP="00986E2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CD1825" w14:textId="24A4E143" w:rsidR="000E3989" w:rsidRPr="00EF0C3E" w:rsidRDefault="000E3989" w:rsidP="00A03CA6">
            <w:pPr>
              <w:pStyle w:val="Text"/>
              <w:ind w:left="75"/>
            </w:pPr>
            <w:r>
              <w:t>Finds</w:t>
            </w:r>
            <w:r w:rsidRPr="000F5AE8">
              <w:rPr>
                <w:position w:val="-10"/>
              </w:rPr>
              <w:object w:dxaOrig="1800" w:dyaOrig="300" w14:anchorId="5473DB2F">
                <v:shape id="_x0000_i1074" type="#_x0000_t75" style="width:90pt;height:15pt" o:ole="">
                  <v:imagedata r:id="rId105" o:title=""/>
                </v:shape>
                <o:OLEObject Type="Embed" ProgID="Equation.DSMT4" ShapeID="_x0000_i1074" DrawAspect="Content" ObjectID="_1572679789" r:id="rId106"/>
              </w:object>
            </w:r>
            <w:r>
              <w:t>and</w:t>
            </w:r>
            <w:r w:rsidRPr="000F5AE8">
              <w:rPr>
                <w:position w:val="-10"/>
              </w:rPr>
              <w:object w:dxaOrig="2080" w:dyaOrig="300" w14:anchorId="7BAC87FE">
                <v:shape id="_x0000_i1075" type="#_x0000_t75" style="width:102.75pt;height:15.75pt" o:ole="">
                  <v:imagedata r:id="rId107" o:title=""/>
                </v:shape>
                <o:OLEObject Type="Embed" ProgID="Equation.DSMT4" ShapeID="_x0000_i1075" DrawAspect="Content" ObjectID="_1572679790" r:id="rId108"/>
              </w:object>
            </w:r>
          </w:p>
        </w:tc>
        <w:tc>
          <w:tcPr>
            <w:tcW w:w="850" w:type="dxa"/>
            <w:shd w:val="clear" w:color="auto" w:fill="auto"/>
          </w:tcPr>
          <w:p w14:paraId="1123E2EA" w14:textId="411C2C73" w:rsidR="000E3989" w:rsidRPr="00EF0C3E" w:rsidRDefault="000E3989" w:rsidP="00986E2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8C4E994" w14:textId="70E20540" w:rsidR="000E3989" w:rsidRPr="00EF0C3E" w:rsidRDefault="000E3989" w:rsidP="00986E2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5419095" w14:textId="77777777" w:rsidR="000E3989" w:rsidRPr="00D23ECE" w:rsidRDefault="000E3989" w:rsidP="00986E27">
            <w:pPr>
              <w:pStyle w:val="Text"/>
            </w:pPr>
          </w:p>
        </w:tc>
      </w:tr>
      <w:tr w:rsidR="000E3989" w:rsidRPr="00D23ECE" w14:paraId="243089F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99CE77" w14:textId="77777777" w:rsidR="000E3989" w:rsidRPr="00EF0C3E" w:rsidRDefault="000E3989" w:rsidP="00986E2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10A29F" w14:textId="64629018" w:rsidR="000E3989" w:rsidRDefault="000E3989" w:rsidP="00A03CA6">
            <w:pPr>
              <w:pStyle w:val="Text"/>
              <w:ind w:left="75"/>
            </w:pPr>
            <w:r>
              <w:t xml:space="preserve">Attempts to find </w:t>
            </w:r>
            <w:r w:rsidRPr="00142F13">
              <w:rPr>
                <w:position w:val="-12"/>
              </w:rPr>
              <w:object w:dxaOrig="240" w:dyaOrig="360" w14:anchorId="29F06169">
                <v:shape id="_x0000_i1076" type="#_x0000_t75" style="width:12pt;height:18pt" o:ole="">
                  <v:imagedata r:id="rId109" o:title=""/>
                </v:shape>
                <o:OLEObject Type="Embed" ProgID="Equation.DSMT4" ShapeID="_x0000_i1076" DrawAspect="Content" ObjectID="_1572679791" r:id="rId110"/>
              </w:object>
            </w:r>
          </w:p>
          <w:p w14:paraId="159286CC" w14:textId="68DFC0EB" w:rsidR="000E3989" w:rsidRPr="00EF0C3E" w:rsidRDefault="00635E09" w:rsidP="00635E09">
            <w:pPr>
              <w:pStyle w:val="Text"/>
              <w:ind w:left="75"/>
            </w:pPr>
            <w:r w:rsidRPr="000F5AE8">
              <w:rPr>
                <w:position w:val="-28"/>
              </w:rPr>
              <w:object w:dxaOrig="3820" w:dyaOrig="639" w14:anchorId="05D5C80C">
                <v:shape id="_x0000_i1077" type="#_x0000_t75" style="width:189.75pt;height:30.75pt" o:ole="">
                  <v:imagedata r:id="rId111" o:title=""/>
                </v:shape>
                <o:OLEObject Type="Embed" ProgID="Equation.DSMT4" ShapeID="_x0000_i1077" DrawAspect="Content" ObjectID="_1572679792" r:id="rId112"/>
              </w:object>
            </w:r>
          </w:p>
        </w:tc>
        <w:tc>
          <w:tcPr>
            <w:tcW w:w="850" w:type="dxa"/>
            <w:shd w:val="clear" w:color="auto" w:fill="auto"/>
          </w:tcPr>
          <w:p w14:paraId="3149F23D" w14:textId="3956DCB2" w:rsidR="000E3989" w:rsidRPr="00EF0C3E" w:rsidRDefault="000E3989" w:rsidP="00986E2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CDED57D" w14:textId="545D7CFE" w:rsidR="000E3989" w:rsidRPr="00EF0C3E" w:rsidRDefault="000E3989" w:rsidP="00986E2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BB1199E" w14:textId="77777777" w:rsidR="000E3989" w:rsidRPr="00D23ECE" w:rsidRDefault="000E3989" w:rsidP="00986E27">
            <w:pPr>
              <w:pStyle w:val="Text"/>
            </w:pPr>
          </w:p>
        </w:tc>
      </w:tr>
      <w:tr w:rsidR="000E3989" w:rsidRPr="00D23ECE" w14:paraId="2490BFE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EBA1BB9" w14:textId="77777777" w:rsidR="000E3989" w:rsidRPr="00EF0C3E" w:rsidRDefault="000E3989" w:rsidP="00986E2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4C64FD7" w14:textId="6933971F" w:rsidR="000E3989" w:rsidRPr="00EF0C3E" w:rsidRDefault="000E3989" w:rsidP="00A03CA6">
            <w:pPr>
              <w:pStyle w:val="Text"/>
              <w:ind w:left="75"/>
            </w:pPr>
            <w:r>
              <w:t>Finds</w:t>
            </w:r>
            <w:r w:rsidRPr="00142F13">
              <w:rPr>
                <w:position w:val="-12"/>
              </w:rPr>
              <w:object w:dxaOrig="1040" w:dyaOrig="360" w14:anchorId="2190FE6F">
                <v:shape id="_x0000_i1078" type="#_x0000_t75" style="width:53.25pt;height:18pt" o:ole="">
                  <v:imagedata r:id="rId113" o:title=""/>
                </v:shape>
                <o:OLEObject Type="Embed" ProgID="Equation.DSMT4" ShapeID="_x0000_i1078" DrawAspect="Content" ObjectID="_1572679793" r:id="rId114"/>
              </w:object>
            </w:r>
          </w:p>
        </w:tc>
        <w:tc>
          <w:tcPr>
            <w:tcW w:w="850" w:type="dxa"/>
            <w:shd w:val="clear" w:color="auto" w:fill="auto"/>
          </w:tcPr>
          <w:p w14:paraId="36F1B775" w14:textId="37841C82" w:rsidR="000E3989" w:rsidRPr="00EF0C3E" w:rsidRDefault="000E3989" w:rsidP="00986E2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217E0DD" w14:textId="624678AC" w:rsidR="000E3989" w:rsidRPr="00EF0C3E" w:rsidRDefault="000E3989" w:rsidP="00986E2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91A6491" w14:textId="77777777" w:rsidR="000E3989" w:rsidRPr="00D23ECE" w:rsidRDefault="000E3989" w:rsidP="00986E27">
            <w:pPr>
              <w:pStyle w:val="Text"/>
            </w:pPr>
          </w:p>
        </w:tc>
      </w:tr>
      <w:tr w:rsidR="000E3989" w:rsidRPr="00D23ECE" w14:paraId="618A296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1EE7B8" w14:textId="77777777" w:rsidR="000E3989" w:rsidRPr="00EF0C3E" w:rsidRDefault="000E3989" w:rsidP="00986E2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AC5FC7" w14:textId="77777777" w:rsidR="000E3989" w:rsidRPr="00EF0C3E" w:rsidRDefault="000E3989" w:rsidP="00A03CA6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1BE31848" w14:textId="287D6A39" w:rsidR="000E3989" w:rsidRPr="00EF0C3E" w:rsidRDefault="000E3989" w:rsidP="00986E2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72274477" w14:textId="77777777" w:rsidR="000E3989" w:rsidRPr="00EF0C3E" w:rsidRDefault="000E3989" w:rsidP="00986E27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77A7FEA" w14:textId="77777777" w:rsidR="000E3989" w:rsidRPr="00D23ECE" w:rsidRDefault="000E3989" w:rsidP="00986E27">
            <w:pPr>
              <w:pStyle w:val="Text"/>
            </w:pPr>
          </w:p>
        </w:tc>
      </w:tr>
      <w:tr w:rsidR="000E3989" w:rsidRPr="00D23ECE" w14:paraId="6922CB25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C63DFEA" w14:textId="6E60CE31" w:rsidR="000E3989" w:rsidRPr="00EF0C3E" w:rsidRDefault="000E3989" w:rsidP="00394E5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c</w:t>
            </w:r>
          </w:p>
        </w:tc>
        <w:tc>
          <w:tcPr>
            <w:tcW w:w="5954" w:type="dxa"/>
            <w:shd w:val="clear" w:color="auto" w:fill="auto"/>
          </w:tcPr>
          <w:p w14:paraId="6E91D904" w14:textId="0F14FF9B" w:rsidR="000E3989" w:rsidRPr="00EF0C3E" w:rsidRDefault="000E3989" w:rsidP="00A03CA6">
            <w:pPr>
              <w:pStyle w:val="Text"/>
              <w:ind w:left="75"/>
            </w:pPr>
            <w:r>
              <w:t xml:space="preserve">Demonstrates an understanding that </w:t>
            </w:r>
            <w:r w:rsidRPr="00EC0A43">
              <w:rPr>
                <w:i/>
              </w:rPr>
              <w:t>x</w:t>
            </w:r>
            <w:r>
              <w:t xml:space="preserve"> = 19.3705 and </w:t>
            </w:r>
            <w:r w:rsidR="001A67B7" w:rsidRPr="00EC0A43">
              <w:rPr>
                <w:i/>
              </w:rPr>
              <w:t>x</w:t>
            </w:r>
            <w:r w:rsidR="001A67B7">
              <w:t> = </w:t>
            </w:r>
            <w:r>
              <w:t>19.3715 are the two values to be calculated.</w:t>
            </w:r>
          </w:p>
        </w:tc>
        <w:tc>
          <w:tcPr>
            <w:tcW w:w="850" w:type="dxa"/>
            <w:shd w:val="clear" w:color="auto" w:fill="auto"/>
          </w:tcPr>
          <w:p w14:paraId="6C3F5374" w14:textId="5C1C9295" w:rsidR="000E3989" w:rsidRPr="00EF0C3E" w:rsidRDefault="000E3989" w:rsidP="00394E5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47183A6" w14:textId="4F303B7D" w:rsidR="000E3989" w:rsidRPr="00EF0C3E" w:rsidRDefault="000E3989" w:rsidP="00394E53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7A2837B" w14:textId="77777777" w:rsidR="000E3989" w:rsidRDefault="000E3989" w:rsidP="00790B7C">
            <w:pPr>
              <w:pStyle w:val="Text"/>
              <w:jc w:val="center"/>
            </w:pPr>
            <w:r>
              <w:t>7th</w:t>
            </w:r>
          </w:p>
          <w:p w14:paraId="409AF34E" w14:textId="70FF455E" w:rsidR="000E3989" w:rsidRDefault="000E3989" w:rsidP="00790B7C">
            <w:pPr>
              <w:pStyle w:val="Text"/>
              <w:jc w:val="center"/>
            </w:pPr>
            <w:r>
              <w:t>Use numerical methods to solve problems in context</w:t>
            </w:r>
            <w:r w:rsidR="00BA0B54">
              <w:t>.</w:t>
            </w:r>
          </w:p>
          <w:p w14:paraId="21D4508C" w14:textId="77777777" w:rsidR="000E3989" w:rsidRPr="00D23ECE" w:rsidRDefault="000E3989" w:rsidP="00394E53">
            <w:pPr>
              <w:pStyle w:val="Text"/>
            </w:pPr>
          </w:p>
        </w:tc>
      </w:tr>
      <w:tr w:rsidR="000E3989" w:rsidRPr="00D23ECE" w14:paraId="4C67D90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D844CC" w14:textId="77777777" w:rsidR="000E3989" w:rsidRPr="00EF0C3E" w:rsidRDefault="000E3989" w:rsidP="00394E5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1D437B3" w14:textId="555AFCD1" w:rsidR="000E3989" w:rsidRPr="00EF0C3E" w:rsidRDefault="000E3989" w:rsidP="00A03CA6">
            <w:pPr>
              <w:pStyle w:val="Text"/>
              <w:ind w:left="75"/>
            </w:pPr>
            <w:r>
              <w:t>Finds</w:t>
            </w:r>
            <w:r w:rsidRPr="000F5AE8">
              <w:rPr>
                <w:position w:val="-10"/>
              </w:rPr>
              <w:object w:dxaOrig="2300" w:dyaOrig="300" w14:anchorId="086710B1">
                <v:shape id="_x0000_i1079" type="#_x0000_t75" style="width:114.75pt;height:15pt" o:ole="">
                  <v:imagedata r:id="rId115" o:title=""/>
                </v:shape>
                <o:OLEObject Type="Embed" ProgID="Equation.DSMT4" ShapeID="_x0000_i1079" DrawAspect="Content" ObjectID="_1572679794" r:id="rId116"/>
              </w:object>
            </w:r>
            <w:r>
              <w:t>and</w:t>
            </w:r>
            <w:r w:rsidRPr="000F5AE8">
              <w:rPr>
                <w:position w:val="-10"/>
              </w:rPr>
              <w:object w:dxaOrig="2240" w:dyaOrig="300" w14:anchorId="74F80773">
                <v:shape id="_x0000_i1080" type="#_x0000_t75" style="width:111.75pt;height:15pt" o:ole="">
                  <v:imagedata r:id="rId117" o:title=""/>
                </v:shape>
                <o:OLEObject Type="Embed" ProgID="Equation.DSMT4" ShapeID="_x0000_i1080" DrawAspect="Content" ObjectID="_1572679795" r:id="rId118"/>
              </w:object>
            </w:r>
          </w:p>
        </w:tc>
        <w:tc>
          <w:tcPr>
            <w:tcW w:w="850" w:type="dxa"/>
            <w:shd w:val="clear" w:color="auto" w:fill="auto"/>
          </w:tcPr>
          <w:p w14:paraId="2569B5F4" w14:textId="1FBE5296" w:rsidR="000E3989" w:rsidRPr="00EF0C3E" w:rsidRDefault="000E3989" w:rsidP="00394E5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3762901" w14:textId="63730E12" w:rsidR="000E3989" w:rsidRPr="00EF0C3E" w:rsidRDefault="000E3989" w:rsidP="00394E5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71003A0" w14:textId="77777777" w:rsidR="000E3989" w:rsidRPr="00D23ECE" w:rsidRDefault="000E3989" w:rsidP="00394E53">
            <w:pPr>
              <w:pStyle w:val="Text"/>
            </w:pPr>
          </w:p>
        </w:tc>
      </w:tr>
      <w:tr w:rsidR="000E3989" w:rsidRPr="00D23ECE" w14:paraId="0ED5457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FED650" w14:textId="77777777" w:rsidR="000E3989" w:rsidRPr="00EF0C3E" w:rsidRDefault="000E3989" w:rsidP="00394E5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7087F1" w14:textId="6BE24C17" w:rsidR="000E3989" w:rsidRPr="00EF0C3E" w:rsidRDefault="000E3989" w:rsidP="00A03CA6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Change of sign and continuous function in the interval </w:t>
            </w:r>
            <w:r w:rsidRPr="008A2A74">
              <w:rPr>
                <w:position w:val="-14"/>
              </w:rPr>
              <w:object w:dxaOrig="1740" w:dyaOrig="400" w14:anchorId="4FEFB09D">
                <v:shape id="_x0000_i1081" type="#_x0000_t75" style="width:87pt;height:20.25pt" o:ole="">
                  <v:imagedata r:id="rId119" o:title=""/>
                </v:shape>
                <o:OLEObject Type="Embed" ProgID="Equation.DSMT4" ShapeID="_x0000_i1081" DrawAspect="Content" ObjectID="_1572679796" r:id="rId120"/>
              </w:object>
            </w:r>
            <w:r w:rsidRPr="008A2A74">
              <w:rPr>
                <w:position w:val="-6"/>
              </w:rPr>
              <w:object w:dxaOrig="300" w:dyaOrig="240" w14:anchorId="39575C57">
                <v:shape id="_x0000_i1082" type="#_x0000_t75" style="width:15pt;height:12pt" o:ole="">
                  <v:imagedata r:id="rId27" o:title=""/>
                </v:shape>
                <o:OLEObject Type="Embed" ProgID="Equation.DSMT4" ShapeID="_x0000_i1082" DrawAspect="Content" ObjectID="_1572679797" r:id="rId121"/>
              </w:object>
            </w:r>
            <w:r>
              <w:t>root</w:t>
            </w:r>
          </w:p>
        </w:tc>
        <w:tc>
          <w:tcPr>
            <w:tcW w:w="850" w:type="dxa"/>
            <w:shd w:val="clear" w:color="auto" w:fill="auto"/>
          </w:tcPr>
          <w:p w14:paraId="2D1BE9F7" w14:textId="714DB605" w:rsidR="000E3989" w:rsidRPr="00EF0C3E" w:rsidRDefault="000E3989" w:rsidP="00394E5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2EB722A" w14:textId="4D4CBEFF" w:rsidR="000E3989" w:rsidRPr="00EF0C3E" w:rsidRDefault="000E3989" w:rsidP="00394E53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3D876909" w14:textId="77777777" w:rsidR="000E3989" w:rsidRPr="00D23ECE" w:rsidRDefault="000E3989" w:rsidP="00394E53">
            <w:pPr>
              <w:pStyle w:val="Text"/>
            </w:pPr>
          </w:p>
        </w:tc>
      </w:tr>
      <w:tr w:rsidR="000E3989" w:rsidRPr="00D23ECE" w14:paraId="463DF34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51224C" w14:textId="77777777" w:rsidR="000E3989" w:rsidRPr="00EF0C3E" w:rsidRDefault="000E3989" w:rsidP="00394E5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A9D9354" w14:textId="77777777" w:rsidR="000E3989" w:rsidRPr="00EF0C3E" w:rsidRDefault="000E3989" w:rsidP="00394E53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A29CF90" w14:textId="708A9CC1" w:rsidR="000E3989" w:rsidRPr="00EF0C3E" w:rsidRDefault="000E3989" w:rsidP="00394E5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10C9D2F" w14:textId="77777777" w:rsidR="000E3989" w:rsidRPr="00EF0C3E" w:rsidRDefault="000E3989" w:rsidP="00394E53">
            <w:pPr>
              <w:pStyle w:val="Text"/>
            </w:pPr>
          </w:p>
        </w:tc>
        <w:tc>
          <w:tcPr>
            <w:tcW w:w="1843" w:type="dxa"/>
          </w:tcPr>
          <w:p w14:paraId="7BF6CDB1" w14:textId="77777777" w:rsidR="000E3989" w:rsidRPr="00D23ECE" w:rsidRDefault="000E3989" w:rsidP="00394E53">
            <w:pPr>
              <w:pStyle w:val="Text"/>
            </w:pPr>
          </w:p>
        </w:tc>
      </w:tr>
      <w:tr w:rsidR="00394E53" w:rsidRPr="00D23ECE" w14:paraId="318DF9FB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1AB3E9D" w14:textId="6AE6279B" w:rsidR="00394E53" w:rsidRPr="00D23ECE" w:rsidRDefault="00394E53" w:rsidP="00394E53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394E53" w:rsidRPr="0092323C" w14:paraId="134872B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EBBF012" w14:textId="77777777" w:rsidR="00394E53" w:rsidRDefault="00394E53" w:rsidP="00394E53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162F4E62" w14:textId="77777777" w:rsidR="000F5AE8" w:rsidRDefault="00BF42DE" w:rsidP="00BF42DE">
            <w:pPr>
              <w:pStyle w:val="Text"/>
              <w:rPr>
                <w:b/>
              </w:rPr>
            </w:pPr>
            <w:r>
              <w:rPr>
                <w:b/>
              </w:rPr>
              <w:t>5a</w:t>
            </w:r>
          </w:p>
          <w:p w14:paraId="3DF5A1AE" w14:textId="2F4E2E13" w:rsidR="00394E53" w:rsidRPr="0092323C" w:rsidRDefault="00BF42DE" w:rsidP="00BF42DE">
            <w:pPr>
              <w:pStyle w:val="Text"/>
              <w:rPr>
                <w:b/>
              </w:rPr>
            </w:pPr>
            <w:r>
              <w:t>Minimum required is that answer states there is a sign change in the interval and that this implies a root in the given interval.</w:t>
            </w:r>
          </w:p>
        </w:tc>
      </w:tr>
    </w:tbl>
    <w:p w14:paraId="5181BDB7" w14:textId="345181E2" w:rsidR="00635E09" w:rsidRDefault="00635E09">
      <w:pPr>
        <w:rPr>
          <w:rFonts w:ascii="Times New Roman" w:eastAsia="Times New Roman" w:hAnsi="Times New Roman" w:cs="Times New Roman"/>
          <w:b/>
          <w:noProof/>
        </w:rPr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12CA789C" w14:textId="77777777" w:rsidTr="000E398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21FB51E" w14:textId="31E5A1ED" w:rsidR="00EF0C3E" w:rsidRPr="00EF0C3E" w:rsidRDefault="00EF0C3E" w:rsidP="000E3989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5740031" w14:textId="77777777" w:rsidR="00EF0C3E" w:rsidRPr="00EF0C3E" w:rsidRDefault="00EF0C3E" w:rsidP="000E3989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E380570" w14:textId="77777777" w:rsidR="00EF0C3E" w:rsidRPr="00EF0C3E" w:rsidRDefault="00EF0C3E" w:rsidP="000E3989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635558E" w14:textId="77777777" w:rsidR="00EF0C3E" w:rsidRPr="00EF0C3E" w:rsidRDefault="00EF0C3E" w:rsidP="000E3989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7200772" w14:textId="77777777" w:rsidR="00EF0C3E" w:rsidRDefault="00EF0C3E" w:rsidP="000E3989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0E3989" w:rsidRPr="00D23ECE" w14:paraId="24F63CB8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514A446" w14:textId="5919FDF2" w:rsidR="000E3989" w:rsidRDefault="000E3989" w:rsidP="00B565E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954" w:type="dxa"/>
            <w:shd w:val="clear" w:color="auto" w:fill="auto"/>
          </w:tcPr>
          <w:p w14:paraId="43EEDE02" w14:textId="4E0F1C9C" w:rsidR="000E3989" w:rsidRDefault="000E3989" w:rsidP="00A03CA6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>States that the local maximum occurs when</w:t>
            </w:r>
            <w:r w:rsidRPr="00790B7C">
              <w:rPr>
                <w:position w:val="-10"/>
              </w:rPr>
              <w:object w:dxaOrig="800" w:dyaOrig="300" w14:anchorId="7957ED4B">
                <v:shape id="_x0000_i1083" type="#_x0000_t75" style="width:41.25pt;height:15pt" o:ole="">
                  <v:imagedata r:id="rId122" o:title=""/>
                </v:shape>
                <o:OLEObject Type="Embed" ProgID="Equation.DSMT4" ShapeID="_x0000_i1083" DrawAspect="Content" ObjectID="_1572679798" r:id="rId123"/>
              </w:object>
            </w:r>
          </w:p>
        </w:tc>
        <w:tc>
          <w:tcPr>
            <w:tcW w:w="850" w:type="dxa"/>
            <w:shd w:val="clear" w:color="auto" w:fill="auto"/>
          </w:tcPr>
          <w:p w14:paraId="3DC7BEA1" w14:textId="21991ACF" w:rsidR="000E3989" w:rsidRDefault="000E3989" w:rsidP="00B565E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2E90067" w14:textId="0B9FEA6C" w:rsidR="000E3989" w:rsidRDefault="000E3989" w:rsidP="00B565ED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498727EE" w14:textId="77777777" w:rsidR="000E3989" w:rsidRDefault="000E3989" w:rsidP="00BF42DE">
            <w:pPr>
              <w:pStyle w:val="Text"/>
              <w:jc w:val="center"/>
            </w:pPr>
            <w:r>
              <w:t>7th</w:t>
            </w:r>
          </w:p>
          <w:p w14:paraId="6113BF1C" w14:textId="0C15094F" w:rsidR="000E3989" w:rsidRDefault="000E3989" w:rsidP="00BF42DE">
            <w:pPr>
              <w:pStyle w:val="Text"/>
              <w:jc w:val="center"/>
            </w:pPr>
            <w:r>
              <w:t>Use numerical methods to solve problems in context</w:t>
            </w:r>
            <w:r w:rsidR="00BA0B54">
              <w:t>.</w:t>
            </w:r>
          </w:p>
          <w:p w14:paraId="2FC1480F" w14:textId="77777777" w:rsidR="000E3989" w:rsidRPr="00D23ECE" w:rsidRDefault="000E3989" w:rsidP="00B565ED">
            <w:pPr>
              <w:pStyle w:val="Text"/>
              <w:jc w:val="center"/>
            </w:pPr>
          </w:p>
        </w:tc>
      </w:tr>
      <w:tr w:rsidR="000E3989" w:rsidRPr="00D23ECE" w14:paraId="268C02A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81A420" w14:textId="32B2FB6B" w:rsidR="000E3989" w:rsidRPr="00EF0C3E" w:rsidRDefault="000E3989" w:rsidP="00B565ED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A8827B" w14:textId="32C6CC15" w:rsidR="000E3989" w:rsidRPr="00EF0C3E" w:rsidRDefault="000E3989" w:rsidP="00A03CA6">
            <w:pPr>
              <w:pStyle w:val="Text"/>
              <w:ind w:left="75"/>
            </w:pPr>
            <w:r>
              <w:t>Makes an attempt to differentiate p(</w:t>
            </w:r>
            <w:r w:rsidRPr="00B3390D">
              <w:rPr>
                <w:i/>
              </w:rPr>
              <w:t>t</w:t>
            </w:r>
            <w:r>
              <w:t>)</w:t>
            </w:r>
          </w:p>
        </w:tc>
        <w:tc>
          <w:tcPr>
            <w:tcW w:w="850" w:type="dxa"/>
            <w:shd w:val="clear" w:color="auto" w:fill="auto"/>
          </w:tcPr>
          <w:p w14:paraId="5DA2A284" w14:textId="4A7AAE87" w:rsidR="000E3989" w:rsidRPr="00EF0C3E" w:rsidRDefault="000E3989" w:rsidP="00B565E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3418921" w14:textId="5F86549F" w:rsidR="000E3989" w:rsidRPr="00EF0C3E" w:rsidRDefault="000E3989" w:rsidP="00B565ED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D0E3ECC" w14:textId="3D2E562B" w:rsidR="000E3989" w:rsidRPr="00D23ECE" w:rsidRDefault="000E3989" w:rsidP="00B565ED">
            <w:pPr>
              <w:pStyle w:val="Text"/>
              <w:jc w:val="center"/>
            </w:pPr>
          </w:p>
        </w:tc>
      </w:tr>
      <w:tr w:rsidR="000E3989" w:rsidRPr="00D23ECE" w14:paraId="7066257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4ECC42" w14:textId="77777777" w:rsidR="000E3989" w:rsidRPr="00EF0C3E" w:rsidRDefault="000E3989" w:rsidP="00B565E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3E7E57" w14:textId="2D0705EB" w:rsidR="000E3989" w:rsidRPr="00EF0C3E" w:rsidRDefault="000E3989" w:rsidP="001A67B7">
            <w:pPr>
              <w:pStyle w:val="Text"/>
              <w:ind w:left="75"/>
            </w:pPr>
            <w:r>
              <w:t>Correctly finds</w:t>
            </w:r>
            <w:r w:rsidR="001A67B7" w:rsidRPr="000F5AE8">
              <w:rPr>
                <w:position w:val="-28"/>
              </w:rPr>
              <w:object w:dxaOrig="3080" w:dyaOrig="660" w14:anchorId="3F6940F6">
                <v:shape id="_x0000_i1084" type="#_x0000_t75" style="width:153.75pt;height:32.25pt" o:ole="">
                  <v:imagedata r:id="rId124" o:title=""/>
                </v:shape>
                <o:OLEObject Type="Embed" ProgID="Equation.DSMT4" ShapeID="_x0000_i1084" DrawAspect="Content" ObjectID="_1572679799" r:id="rId125"/>
              </w:object>
            </w:r>
          </w:p>
        </w:tc>
        <w:tc>
          <w:tcPr>
            <w:tcW w:w="850" w:type="dxa"/>
            <w:shd w:val="clear" w:color="auto" w:fill="auto"/>
          </w:tcPr>
          <w:p w14:paraId="3381D6C7" w14:textId="1B53FC60" w:rsidR="000E3989" w:rsidRPr="00EF0C3E" w:rsidRDefault="000E3989" w:rsidP="00B565E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7195DD9" w14:textId="0005BD2E" w:rsidR="000E3989" w:rsidRPr="00EF0C3E" w:rsidRDefault="000E3989" w:rsidP="00B565ED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332013C" w14:textId="77777777" w:rsidR="000E3989" w:rsidRPr="00D23ECE" w:rsidRDefault="000E3989" w:rsidP="00B565ED">
            <w:pPr>
              <w:pStyle w:val="Text"/>
            </w:pPr>
          </w:p>
        </w:tc>
      </w:tr>
      <w:tr w:rsidR="000E3989" w:rsidRPr="00D23ECE" w14:paraId="5550B97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9B97D03" w14:textId="77777777" w:rsidR="000E3989" w:rsidRPr="00EF0C3E" w:rsidRDefault="000E3989" w:rsidP="00B565E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D6D51D3" w14:textId="017ADCAB" w:rsidR="000E3989" w:rsidRPr="00EF0C3E" w:rsidRDefault="000E3989" w:rsidP="00A03CA6">
            <w:pPr>
              <w:pStyle w:val="Text"/>
              <w:ind w:left="75"/>
            </w:pPr>
            <w:r>
              <w:t xml:space="preserve">Finds </w:t>
            </w:r>
            <w:r w:rsidRPr="000F5AE8">
              <w:rPr>
                <w:position w:val="-10"/>
              </w:rPr>
              <w:object w:dxaOrig="1860" w:dyaOrig="300" w14:anchorId="77373A11">
                <v:shape id="_x0000_i1085" type="#_x0000_t75" style="width:93pt;height:15pt" o:ole="">
                  <v:imagedata r:id="rId126" o:title=""/>
                </v:shape>
                <o:OLEObject Type="Embed" ProgID="Equation.DSMT4" ShapeID="_x0000_i1085" DrawAspect="Content" ObjectID="_1572679800" r:id="rId127"/>
              </w:object>
            </w:r>
            <w:r>
              <w:t xml:space="preserve"> and </w:t>
            </w:r>
            <w:r w:rsidRPr="000F5AE8">
              <w:rPr>
                <w:position w:val="-10"/>
              </w:rPr>
              <w:object w:dxaOrig="1880" w:dyaOrig="300" w14:anchorId="1CBB8C66">
                <v:shape id="_x0000_i1086" type="#_x0000_t75" style="width:93.75pt;height:15pt" o:ole="">
                  <v:imagedata r:id="rId128" o:title=""/>
                </v:shape>
                <o:OLEObject Type="Embed" ProgID="Equation.DSMT4" ShapeID="_x0000_i1086" DrawAspect="Content" ObjectID="_1572679801" r:id="rId129"/>
              </w:object>
            </w:r>
          </w:p>
        </w:tc>
        <w:tc>
          <w:tcPr>
            <w:tcW w:w="850" w:type="dxa"/>
            <w:shd w:val="clear" w:color="auto" w:fill="auto"/>
          </w:tcPr>
          <w:p w14:paraId="75E8EC62" w14:textId="1881065A" w:rsidR="000E3989" w:rsidRPr="00EF0C3E" w:rsidRDefault="000E3989" w:rsidP="00B565E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3C1588D" w14:textId="28DD709B" w:rsidR="000E3989" w:rsidRPr="00EF0C3E" w:rsidRDefault="000E3989" w:rsidP="00B565ED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B6ED0E5" w14:textId="77777777" w:rsidR="000E3989" w:rsidRPr="00D23ECE" w:rsidRDefault="000E3989" w:rsidP="00B565ED">
            <w:pPr>
              <w:pStyle w:val="Text"/>
            </w:pPr>
          </w:p>
        </w:tc>
      </w:tr>
      <w:tr w:rsidR="000E3989" w:rsidRPr="00D23ECE" w14:paraId="66FDCDA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E7964C" w14:textId="77777777" w:rsidR="000E3989" w:rsidRPr="00EF0C3E" w:rsidRDefault="000E3989" w:rsidP="00B565E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EA8E22B" w14:textId="77777777" w:rsidR="000E3989" w:rsidRDefault="000E3989" w:rsidP="001A67B7">
            <w:pPr>
              <w:pStyle w:val="Text"/>
              <w:ind w:left="75"/>
              <w:rPr>
                <w:position w:val="-14"/>
              </w:rPr>
            </w:pPr>
            <w:r>
              <w:t xml:space="preserve">Change of sign and continuous function in the interval </w:t>
            </w:r>
            <w:r w:rsidR="001A67B7" w:rsidRPr="001A67B7">
              <w:rPr>
                <w:position w:val="-12"/>
              </w:rPr>
              <w:object w:dxaOrig="840" w:dyaOrig="360" w14:anchorId="79D4C262">
                <v:shape id="_x0000_i1087" type="#_x0000_t75" style="width:41.25pt;height:18.75pt" o:ole="">
                  <v:imagedata r:id="rId130" o:title=""/>
                </v:shape>
                <o:OLEObject Type="Embed" ProgID="Equation.DSMT4" ShapeID="_x0000_i1087" DrawAspect="Content" ObjectID="_1572679802" r:id="rId131"/>
              </w:object>
            </w:r>
          </w:p>
          <w:p w14:paraId="55348E7F" w14:textId="0F901CBF" w:rsidR="000E3989" w:rsidRPr="00EF0C3E" w:rsidRDefault="000E3989" w:rsidP="00A03CA6">
            <w:pPr>
              <w:pStyle w:val="Text"/>
              <w:ind w:left="75"/>
            </w:pPr>
            <w:r>
              <w:t>Therefore the gradient goes from positive to negative and so the function has reached a maximum.</w:t>
            </w:r>
          </w:p>
        </w:tc>
        <w:tc>
          <w:tcPr>
            <w:tcW w:w="850" w:type="dxa"/>
            <w:shd w:val="clear" w:color="auto" w:fill="auto"/>
          </w:tcPr>
          <w:p w14:paraId="5C4B8D7B" w14:textId="3636E3F1" w:rsidR="000E3989" w:rsidRPr="00EF0C3E" w:rsidRDefault="000E3989" w:rsidP="00B565E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97F7E60" w14:textId="72D368EB" w:rsidR="000E3989" w:rsidRPr="00EF0C3E" w:rsidRDefault="000E3989" w:rsidP="00B565ED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0B2008C9" w14:textId="77777777" w:rsidR="000E3989" w:rsidRPr="00D23ECE" w:rsidRDefault="000E3989" w:rsidP="00B565ED">
            <w:pPr>
              <w:pStyle w:val="Text"/>
            </w:pPr>
          </w:p>
        </w:tc>
      </w:tr>
      <w:tr w:rsidR="000E3989" w:rsidRPr="00D23ECE" w14:paraId="0293F00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915D915" w14:textId="77777777" w:rsidR="000E3989" w:rsidRPr="00EF0C3E" w:rsidRDefault="000E3989" w:rsidP="00B565E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635D046" w14:textId="0C1FA026" w:rsidR="000E3989" w:rsidRPr="00EF0C3E" w:rsidRDefault="000E3989" w:rsidP="00A03CA6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983D882" w14:textId="0BA91A4B" w:rsidR="000E3989" w:rsidRPr="00EF0C3E" w:rsidRDefault="000E3989" w:rsidP="00B565E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4215CD37" w14:textId="78C26838" w:rsidR="000E3989" w:rsidRPr="00EF0C3E" w:rsidRDefault="000E3989" w:rsidP="00B565ED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96E9696" w14:textId="77777777" w:rsidR="000E3989" w:rsidRPr="00D23ECE" w:rsidRDefault="000E3989" w:rsidP="00B565ED">
            <w:pPr>
              <w:pStyle w:val="Text"/>
            </w:pPr>
          </w:p>
        </w:tc>
      </w:tr>
      <w:tr w:rsidR="000E3989" w:rsidRPr="00D23ECE" w14:paraId="2A081F6C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2EA783E" w14:textId="14AA2962" w:rsidR="000E3989" w:rsidRDefault="000E3989" w:rsidP="007E192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</w:t>
            </w:r>
          </w:p>
        </w:tc>
        <w:tc>
          <w:tcPr>
            <w:tcW w:w="5954" w:type="dxa"/>
            <w:shd w:val="clear" w:color="auto" w:fill="auto"/>
          </w:tcPr>
          <w:p w14:paraId="1813AF54" w14:textId="61704CDC" w:rsidR="000E3989" w:rsidRDefault="000E3989" w:rsidP="00A03CA6">
            <w:pPr>
              <w:pStyle w:val="Text"/>
              <w:ind w:left="75"/>
            </w:pPr>
            <w:r>
              <w:t>States that the local minimum occurs when</w:t>
            </w:r>
            <w:r w:rsidRPr="00BF0438">
              <w:rPr>
                <w:position w:val="-10"/>
              </w:rPr>
              <w:object w:dxaOrig="800" w:dyaOrig="300" w14:anchorId="49A79E08">
                <v:shape id="_x0000_i1088" type="#_x0000_t75" style="width:41.25pt;height:15pt" o:ole="">
                  <v:imagedata r:id="rId122" o:title=""/>
                </v:shape>
                <o:OLEObject Type="Embed" ProgID="Equation.DSMT4" ShapeID="_x0000_i1088" DrawAspect="Content" ObjectID="_1572679803" r:id="rId132"/>
              </w:object>
            </w:r>
          </w:p>
        </w:tc>
        <w:tc>
          <w:tcPr>
            <w:tcW w:w="850" w:type="dxa"/>
            <w:shd w:val="clear" w:color="auto" w:fill="auto"/>
          </w:tcPr>
          <w:p w14:paraId="4639E3F6" w14:textId="23E07FEC" w:rsidR="000E3989" w:rsidRDefault="000E3989" w:rsidP="007E192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5EB21EB" w14:textId="46315043" w:rsidR="000E3989" w:rsidRDefault="000E3989" w:rsidP="007E192A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1E059737" w14:textId="77777777" w:rsidR="000E3989" w:rsidRDefault="000E3989" w:rsidP="00790B7C">
            <w:pPr>
              <w:pStyle w:val="Text"/>
              <w:jc w:val="center"/>
            </w:pPr>
            <w:r>
              <w:t>7th</w:t>
            </w:r>
          </w:p>
          <w:p w14:paraId="5786EA20" w14:textId="1E12CD61" w:rsidR="000E3989" w:rsidRDefault="000E3989" w:rsidP="00790B7C">
            <w:pPr>
              <w:pStyle w:val="Text"/>
              <w:jc w:val="center"/>
            </w:pPr>
            <w:r>
              <w:t>Use numerical methods to solve problems in context</w:t>
            </w:r>
            <w:r w:rsidR="00BA0B54">
              <w:t>.</w:t>
            </w:r>
          </w:p>
          <w:p w14:paraId="18810E23" w14:textId="77777777" w:rsidR="000E3989" w:rsidRPr="00D23ECE" w:rsidRDefault="000E3989" w:rsidP="007E192A">
            <w:pPr>
              <w:pStyle w:val="Text"/>
            </w:pPr>
          </w:p>
        </w:tc>
      </w:tr>
      <w:tr w:rsidR="000E3989" w:rsidRPr="00D23ECE" w14:paraId="45D506D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06B2558" w14:textId="5F026273" w:rsidR="000E3989" w:rsidRPr="00EF0C3E" w:rsidRDefault="000E3989" w:rsidP="007E192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843F52" w14:textId="2C416B5E" w:rsidR="000E3989" w:rsidRPr="00EF0C3E" w:rsidRDefault="000E3989" w:rsidP="00A03CA6">
            <w:pPr>
              <w:pStyle w:val="Text"/>
              <w:ind w:left="75"/>
            </w:pPr>
            <w:r>
              <w:t>Makes an attempt to differentiate</w:t>
            </w:r>
            <w:r w:rsidRPr="00BF0438">
              <w:rPr>
                <w:position w:val="-10"/>
              </w:rPr>
              <w:object w:dxaOrig="480" w:dyaOrig="300" w14:anchorId="0CC2F4F9">
                <v:shape id="_x0000_i1089" type="#_x0000_t75" style="width:24pt;height:15pt" o:ole="">
                  <v:imagedata r:id="rId133" o:title=""/>
                </v:shape>
                <o:OLEObject Type="Embed" ProgID="Equation.DSMT4" ShapeID="_x0000_i1089" DrawAspect="Content" ObjectID="_1572679804" r:id="rId134"/>
              </w:object>
            </w:r>
          </w:p>
        </w:tc>
        <w:tc>
          <w:tcPr>
            <w:tcW w:w="850" w:type="dxa"/>
            <w:shd w:val="clear" w:color="auto" w:fill="auto"/>
          </w:tcPr>
          <w:p w14:paraId="517DE68D" w14:textId="244023C0" w:rsidR="000E3989" w:rsidRPr="00EF0C3E" w:rsidRDefault="000E3989" w:rsidP="007E192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6029E01" w14:textId="4BA839D1" w:rsidR="000E3989" w:rsidRPr="00EF0C3E" w:rsidRDefault="000E3989" w:rsidP="007E192A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D746861" w14:textId="77777777" w:rsidR="000E3989" w:rsidRPr="00D23ECE" w:rsidRDefault="000E3989" w:rsidP="007E192A">
            <w:pPr>
              <w:pStyle w:val="Text"/>
            </w:pPr>
          </w:p>
        </w:tc>
      </w:tr>
      <w:tr w:rsidR="000E3989" w:rsidRPr="00D23ECE" w14:paraId="4ED0125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732E89" w14:textId="77777777" w:rsidR="000E3989" w:rsidRPr="00EF0C3E" w:rsidRDefault="000E3989" w:rsidP="007E192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CCF080" w14:textId="4FA441B1" w:rsidR="000E3989" w:rsidRPr="00EF0C3E" w:rsidRDefault="000E3989" w:rsidP="001A67B7">
            <w:pPr>
              <w:pStyle w:val="Text"/>
              <w:ind w:left="75"/>
            </w:pPr>
            <w:r>
              <w:t>Correctly finds</w:t>
            </w:r>
            <w:r w:rsidR="001A67B7" w:rsidRPr="000F5AE8">
              <w:rPr>
                <w:position w:val="-28"/>
              </w:rPr>
              <w:object w:dxaOrig="3480" w:dyaOrig="660" w14:anchorId="0BDF7FB0">
                <v:shape id="_x0000_i1090" type="#_x0000_t75" style="width:174pt;height:32.25pt" o:ole="">
                  <v:imagedata r:id="rId135" o:title=""/>
                </v:shape>
                <o:OLEObject Type="Embed" ProgID="Equation.DSMT4" ShapeID="_x0000_i1090" DrawAspect="Content" ObjectID="_1572679805" r:id="rId136"/>
              </w:object>
            </w:r>
          </w:p>
        </w:tc>
        <w:tc>
          <w:tcPr>
            <w:tcW w:w="850" w:type="dxa"/>
            <w:shd w:val="clear" w:color="auto" w:fill="auto"/>
          </w:tcPr>
          <w:p w14:paraId="723310D9" w14:textId="5B1BDE22" w:rsidR="000E3989" w:rsidRPr="00EF0C3E" w:rsidRDefault="000E3989" w:rsidP="007E192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C1A576F" w14:textId="5725A527" w:rsidR="000E3989" w:rsidRPr="00EF0C3E" w:rsidRDefault="000E3989" w:rsidP="007E192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99907E2" w14:textId="77777777" w:rsidR="000E3989" w:rsidRPr="00D23ECE" w:rsidRDefault="000E3989" w:rsidP="007E192A">
            <w:pPr>
              <w:pStyle w:val="Text"/>
            </w:pPr>
          </w:p>
        </w:tc>
      </w:tr>
      <w:tr w:rsidR="000E3989" w:rsidRPr="00D23ECE" w14:paraId="7839EC4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273D89" w14:textId="77777777" w:rsidR="000E3989" w:rsidRPr="00EF0C3E" w:rsidRDefault="000E3989" w:rsidP="007E192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C70A714" w14:textId="696C20FB" w:rsidR="000E3989" w:rsidRPr="00EF0C3E" w:rsidRDefault="000E3989" w:rsidP="00A03CA6">
            <w:pPr>
              <w:pStyle w:val="Text"/>
              <w:ind w:left="75"/>
            </w:pPr>
            <w:r>
              <w:t>Finds</w:t>
            </w:r>
            <w:r w:rsidRPr="000F5AE8">
              <w:rPr>
                <w:position w:val="-10"/>
              </w:rPr>
              <w:object w:dxaOrig="1880" w:dyaOrig="300" w14:anchorId="0E34EDED">
                <v:shape id="_x0000_i1091" type="#_x0000_t75" style="width:93.75pt;height:15pt" o:ole="">
                  <v:imagedata r:id="rId137" o:title=""/>
                </v:shape>
                <o:OLEObject Type="Embed" ProgID="Equation.DSMT4" ShapeID="_x0000_i1091" DrawAspect="Content" ObjectID="_1572679806" r:id="rId138"/>
              </w:object>
            </w:r>
            <w:r>
              <w:t xml:space="preserve">and </w:t>
            </w:r>
            <w:r w:rsidRPr="000F5AE8">
              <w:rPr>
                <w:position w:val="-10"/>
              </w:rPr>
              <w:object w:dxaOrig="1700" w:dyaOrig="300" w14:anchorId="1F984F14">
                <v:shape id="_x0000_i1092" type="#_x0000_t75" style="width:84.75pt;height:15pt" o:ole="">
                  <v:imagedata r:id="rId139" o:title=""/>
                </v:shape>
                <o:OLEObject Type="Embed" ProgID="Equation.DSMT4" ShapeID="_x0000_i1092" DrawAspect="Content" ObjectID="_1572679807" r:id="rId140"/>
              </w:object>
            </w:r>
          </w:p>
        </w:tc>
        <w:tc>
          <w:tcPr>
            <w:tcW w:w="850" w:type="dxa"/>
            <w:shd w:val="clear" w:color="auto" w:fill="auto"/>
          </w:tcPr>
          <w:p w14:paraId="68C6A333" w14:textId="7715117A" w:rsidR="000E3989" w:rsidRPr="00EF0C3E" w:rsidRDefault="000E3989" w:rsidP="007E192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76FBBD0" w14:textId="7E4C626A" w:rsidR="000E3989" w:rsidRPr="00EF0C3E" w:rsidRDefault="000E3989" w:rsidP="007E192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484DDB4" w14:textId="77777777" w:rsidR="000E3989" w:rsidRPr="00D23ECE" w:rsidRDefault="000E3989" w:rsidP="007E192A">
            <w:pPr>
              <w:pStyle w:val="Text"/>
            </w:pPr>
          </w:p>
        </w:tc>
      </w:tr>
      <w:tr w:rsidR="000E3989" w:rsidRPr="00D23ECE" w14:paraId="287805E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2A27DF" w14:textId="77777777" w:rsidR="000E3989" w:rsidRPr="00EF0C3E" w:rsidRDefault="000E3989" w:rsidP="007E192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B1EE66" w14:textId="761E957E" w:rsidR="000E3989" w:rsidRDefault="000E3989" w:rsidP="00A03CA6">
            <w:pPr>
              <w:pStyle w:val="Text"/>
              <w:ind w:left="75"/>
            </w:pPr>
            <w:r>
              <w:t>Attempts to find</w:t>
            </w:r>
            <w:r w:rsidRPr="00142F13">
              <w:rPr>
                <w:position w:val="-12"/>
              </w:rPr>
              <w:object w:dxaOrig="180" w:dyaOrig="380" w14:anchorId="53686854">
                <v:shape id="_x0000_i1093" type="#_x0000_t75" style="width:9pt;height:18.75pt" o:ole="">
                  <v:imagedata r:id="rId141" o:title=""/>
                </v:shape>
                <o:OLEObject Type="Embed" ProgID="Equation.DSMT4" ShapeID="_x0000_i1093" DrawAspect="Content" ObjectID="_1572679808" r:id="rId142"/>
              </w:object>
            </w:r>
          </w:p>
          <w:p w14:paraId="29488C53" w14:textId="2BEC5CB1" w:rsidR="000E3989" w:rsidRPr="00EF0C3E" w:rsidRDefault="000E3989" w:rsidP="00A03CA6">
            <w:pPr>
              <w:pStyle w:val="Text"/>
              <w:ind w:left="75"/>
            </w:pPr>
            <w:r w:rsidRPr="00790B7C">
              <w:rPr>
                <w:position w:val="-28"/>
              </w:rPr>
              <w:object w:dxaOrig="3360" w:dyaOrig="680" w14:anchorId="6777470A">
                <v:shape id="_x0000_i1094" type="#_x0000_t75" style="width:167.25pt;height:33.75pt" o:ole="">
                  <v:imagedata r:id="rId143" o:title=""/>
                </v:shape>
                <o:OLEObject Type="Embed" ProgID="Equation.DSMT4" ShapeID="_x0000_i1094" DrawAspect="Content" ObjectID="_1572679809" r:id="rId144"/>
              </w:object>
            </w:r>
          </w:p>
        </w:tc>
        <w:tc>
          <w:tcPr>
            <w:tcW w:w="850" w:type="dxa"/>
            <w:shd w:val="clear" w:color="auto" w:fill="auto"/>
          </w:tcPr>
          <w:p w14:paraId="5F3C1EB9" w14:textId="57D90DE4" w:rsidR="000E3989" w:rsidRPr="00EF0C3E" w:rsidRDefault="000E3989" w:rsidP="007E192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0737F7E" w14:textId="3CF6D51F" w:rsidR="000E3989" w:rsidRPr="00EF0C3E" w:rsidRDefault="000E3989" w:rsidP="007E192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9EEC7EA" w14:textId="77777777" w:rsidR="000E3989" w:rsidRPr="00D23ECE" w:rsidRDefault="000E3989" w:rsidP="007E192A">
            <w:pPr>
              <w:pStyle w:val="Text"/>
            </w:pPr>
          </w:p>
        </w:tc>
      </w:tr>
      <w:tr w:rsidR="000E3989" w:rsidRPr="00D23ECE" w14:paraId="7D2D37BB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F86EA46" w14:textId="77777777" w:rsidR="000E3989" w:rsidRPr="00EF0C3E" w:rsidRDefault="000E3989" w:rsidP="007E192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D64F3B" w14:textId="705FBB6A" w:rsidR="000E3989" w:rsidRPr="00EF0C3E" w:rsidRDefault="000E3989" w:rsidP="00A03CA6">
            <w:pPr>
              <w:pStyle w:val="Text"/>
              <w:ind w:left="75"/>
            </w:pPr>
            <w:r>
              <w:t>Finds</w:t>
            </w:r>
            <w:r w:rsidRPr="00142F13">
              <w:rPr>
                <w:position w:val="-12"/>
              </w:rPr>
              <w:object w:dxaOrig="920" w:dyaOrig="360" w14:anchorId="645AD250">
                <v:shape id="_x0000_i1095" type="#_x0000_t75" style="width:45.75pt;height:18pt" o:ole="">
                  <v:imagedata r:id="rId145" o:title=""/>
                </v:shape>
                <o:OLEObject Type="Embed" ProgID="Equation.DSMT4" ShapeID="_x0000_i1095" DrawAspect="Content" ObjectID="_1572679810" r:id="rId146"/>
              </w:object>
            </w:r>
          </w:p>
        </w:tc>
        <w:tc>
          <w:tcPr>
            <w:tcW w:w="850" w:type="dxa"/>
            <w:shd w:val="clear" w:color="auto" w:fill="auto"/>
          </w:tcPr>
          <w:p w14:paraId="59AA4F11" w14:textId="2B6B9768" w:rsidR="000E3989" w:rsidRPr="00EF0C3E" w:rsidRDefault="000E3989" w:rsidP="007E192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5A827B3" w14:textId="599C46CC" w:rsidR="000E3989" w:rsidRPr="00EF0C3E" w:rsidRDefault="000E3989" w:rsidP="007E192A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F07E6C7" w14:textId="77777777" w:rsidR="000E3989" w:rsidRPr="00D23ECE" w:rsidRDefault="000E3989" w:rsidP="007E192A">
            <w:pPr>
              <w:pStyle w:val="Text"/>
            </w:pPr>
          </w:p>
        </w:tc>
      </w:tr>
      <w:tr w:rsidR="000E3989" w:rsidRPr="00D23ECE" w14:paraId="5DC0F21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BD972B" w14:textId="77777777" w:rsidR="000E3989" w:rsidRPr="00EF0C3E" w:rsidRDefault="000E3989" w:rsidP="007E192A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45D2436" w14:textId="77777777" w:rsidR="000E3989" w:rsidRPr="00EF0C3E" w:rsidRDefault="000E3989" w:rsidP="007E192A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443126B" w14:textId="0C52B074" w:rsidR="000E3989" w:rsidRPr="00EF0C3E" w:rsidRDefault="000E3989" w:rsidP="007E192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7C2674CD" w14:textId="77777777" w:rsidR="000E3989" w:rsidRPr="00EF0C3E" w:rsidRDefault="000E3989" w:rsidP="007E192A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A5BC5D2" w14:textId="77777777" w:rsidR="000E3989" w:rsidRPr="00D23ECE" w:rsidRDefault="000E3989" w:rsidP="007E192A">
            <w:pPr>
              <w:pStyle w:val="Text"/>
            </w:pPr>
          </w:p>
        </w:tc>
      </w:tr>
      <w:tr w:rsidR="007E192A" w:rsidRPr="00D23ECE" w14:paraId="5D07E269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F7A9737" w14:textId="4418D9EE" w:rsidR="007E192A" w:rsidRPr="00D23ECE" w:rsidRDefault="007E192A" w:rsidP="000F7C36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</w:t>
            </w:r>
            <w:r w:rsidR="000F7C36">
              <w:t>1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E192A" w:rsidRPr="0092323C" w14:paraId="0E2BCC56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285B049" w14:textId="77777777" w:rsidR="007E192A" w:rsidRDefault="007E192A" w:rsidP="007E192A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107EC76D" w14:textId="77777777" w:rsidR="000F5AE8" w:rsidRDefault="00BF42DE" w:rsidP="00BF42DE">
            <w:pPr>
              <w:pStyle w:val="Text"/>
              <w:rPr>
                <w:b/>
              </w:rPr>
            </w:pPr>
            <w:r>
              <w:rPr>
                <w:b/>
              </w:rPr>
              <w:t>6a</w:t>
            </w:r>
          </w:p>
          <w:p w14:paraId="05D66D4D" w14:textId="398B925A" w:rsidR="007E192A" w:rsidRPr="0092323C" w:rsidRDefault="00BF42DE" w:rsidP="00BF42DE">
            <w:pPr>
              <w:pStyle w:val="Text"/>
              <w:rPr>
                <w:b/>
              </w:rPr>
            </w:pPr>
            <w:r>
              <w:t>Minimum required is that answer states there is a sign change in the interval and that this implies a root in the given interval.</w:t>
            </w:r>
          </w:p>
        </w:tc>
      </w:tr>
    </w:tbl>
    <w:p w14:paraId="414ABCE9" w14:textId="77777777" w:rsidR="00EF0C3E" w:rsidRDefault="00EF0C3E" w:rsidP="00394E53"/>
    <w:sectPr w:rsidR="00EF0C3E" w:rsidSect="00A75BA6">
      <w:headerReference w:type="even" r:id="rId147"/>
      <w:headerReference w:type="default" r:id="rId148"/>
      <w:footerReference w:type="even" r:id="rId149"/>
      <w:footerReference w:type="default" r:id="rId150"/>
      <w:headerReference w:type="first" r:id="rId151"/>
      <w:footerReference w:type="first" r:id="rId152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A2152B3" w16cid:durableId="1D173105"/>
  <w16cid:commentId w16cid:paraId="4ED98A81" w16cid:durableId="1D17314D"/>
  <w16cid:commentId w16cid:paraId="646232EE" w16cid:durableId="1D173108"/>
  <w16cid:commentId w16cid:paraId="5108F677" w16cid:durableId="1D173109"/>
  <w16cid:commentId w16cid:paraId="017BF474" w16cid:durableId="1D17310A"/>
  <w16cid:commentId w16cid:paraId="2C78D109" w16cid:durableId="1D17310C"/>
  <w16cid:commentId w16cid:paraId="199BA7AB" w16cid:durableId="1D17310D"/>
  <w16cid:commentId w16cid:paraId="19A272B5" w16cid:durableId="1D17310E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E98973B" w14:textId="77777777" w:rsidR="00CA6463" w:rsidRDefault="00CA6463" w:rsidP="00814220">
      <w:pPr>
        <w:spacing w:after="0" w:line="240" w:lineRule="auto"/>
      </w:pPr>
      <w:r>
        <w:separator/>
      </w:r>
    </w:p>
  </w:endnote>
  <w:endnote w:type="continuationSeparator" w:id="0">
    <w:p w14:paraId="0D2CB1C6" w14:textId="77777777" w:rsidR="00CA6463" w:rsidRDefault="00CA6463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BF4DDD7" w14:textId="77777777" w:rsidR="005F085B" w:rsidRDefault="005F085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7954710" w14:textId="77777777" w:rsidR="0075783A" w:rsidRDefault="0075783A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0288" behindDoc="1" locked="0" layoutInCell="1" allowOverlap="1" wp14:anchorId="30113CD1" wp14:editId="2056FBBD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24D40B67" w14:textId="125700D5" w:rsidR="0075783A" w:rsidRPr="00FE708D" w:rsidRDefault="0075783A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FF4256">
      <w:rPr>
        <w:rStyle w:val="PageNumber"/>
        <w:noProof/>
        <w:sz w:val="20"/>
        <w:szCs w:val="20"/>
      </w:rPr>
      <w:t>1</w:t>
    </w:r>
    <w:r w:rsidRPr="00FE708D">
      <w:rPr>
        <w:rStyle w:val="PageNumber"/>
        <w:sz w:val="20"/>
        <w:szCs w:val="20"/>
      </w:rPr>
      <w:fldChar w:fldCharType="end"/>
    </w:r>
  </w:p>
  <w:p w14:paraId="75C6390B" w14:textId="77777777" w:rsidR="0075783A" w:rsidRDefault="0075783A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9349331" w14:textId="77777777" w:rsidR="005F085B" w:rsidRDefault="005F085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6632CF3" w14:textId="77777777" w:rsidR="00CA6463" w:rsidRDefault="00CA6463" w:rsidP="00814220">
      <w:pPr>
        <w:spacing w:after="0" w:line="240" w:lineRule="auto"/>
      </w:pPr>
      <w:r>
        <w:separator/>
      </w:r>
    </w:p>
  </w:footnote>
  <w:footnote w:type="continuationSeparator" w:id="0">
    <w:p w14:paraId="40733681" w14:textId="77777777" w:rsidR="00CA6463" w:rsidRDefault="00CA6463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0D4DAB5" w14:textId="77777777" w:rsidR="005F085B" w:rsidRDefault="005F085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1103A9" w14:textId="12087021" w:rsidR="0075783A" w:rsidRPr="00666CEB" w:rsidRDefault="0075783A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58240" behindDoc="1" locked="0" layoutInCell="1" allowOverlap="1" wp14:anchorId="14657B9A" wp14:editId="14437CB8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5" name="Picture 5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ED21A5">
      <w:rPr>
        <w:b/>
        <w:sz w:val="22"/>
        <w:szCs w:val="22"/>
      </w:rPr>
      <w:t>P</w:t>
    </w:r>
    <w:r w:rsidRPr="00ED21A5">
      <w:rPr>
        <w:rStyle w:val="TermCharacter"/>
      </w:rPr>
      <w:t>ure Mathematics</w:t>
    </w:r>
    <w:r>
      <w:rPr>
        <w:rStyle w:val="TermCharacter"/>
      </w:rPr>
      <w:t xml:space="preserve"> Year 2</w:t>
    </w:r>
    <w:r w:rsidR="00A03CA6">
      <w:rPr>
        <w:rStyle w:val="TermCharacter"/>
      </w:rPr>
      <w:t xml:space="preserve"> (A Level)</w:t>
    </w:r>
    <w:r>
      <w:rPr>
        <w:rStyle w:val="TermCharacter"/>
      </w:rPr>
      <w:t xml:space="preserve"> </w:t>
    </w:r>
    <w:r w:rsidRPr="00ED21A5">
      <w:rPr>
        <w:rStyle w:val="TermCharacter"/>
      </w:rPr>
      <w:t>Unit Test</w:t>
    </w:r>
    <w:r w:rsidR="00A03CA6">
      <w:rPr>
        <w:rStyle w:val="TermCharacter"/>
      </w:rPr>
      <w:t xml:space="preserve"> 9</w:t>
    </w:r>
    <w:r w:rsidRPr="00ED21A5">
      <w:rPr>
        <w:rStyle w:val="TermCharacter"/>
      </w:rPr>
      <w:t xml:space="preserve">: </w:t>
    </w:r>
    <w:r>
      <w:rPr>
        <w:rStyle w:val="TermCharacter"/>
      </w:rPr>
      <w:t>Numerical Methods</w:t>
    </w:r>
  </w:p>
  <w:p w14:paraId="40C66DE5" w14:textId="77777777" w:rsidR="0075783A" w:rsidRDefault="0075783A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6192" behindDoc="1" locked="0" layoutInCell="1" allowOverlap="1" wp14:anchorId="7C14540A" wp14:editId="32E9027D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6" name="Picture 6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B35886A" w14:textId="77777777" w:rsidR="005F085B" w:rsidRDefault="005F085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14CF6"/>
    <w:rsid w:val="0002349D"/>
    <w:rsid w:val="000271FB"/>
    <w:rsid w:val="0003367E"/>
    <w:rsid w:val="00045D31"/>
    <w:rsid w:val="0005597F"/>
    <w:rsid w:val="00060F25"/>
    <w:rsid w:val="00076B18"/>
    <w:rsid w:val="000E3989"/>
    <w:rsid w:val="000F5AE8"/>
    <w:rsid w:val="000F7C36"/>
    <w:rsid w:val="00113290"/>
    <w:rsid w:val="001211C1"/>
    <w:rsid w:val="00134BD7"/>
    <w:rsid w:val="00142624"/>
    <w:rsid w:val="00142F13"/>
    <w:rsid w:val="00191DFF"/>
    <w:rsid w:val="00192D61"/>
    <w:rsid w:val="001A67B7"/>
    <w:rsid w:val="001B5338"/>
    <w:rsid w:val="001D24BA"/>
    <w:rsid w:val="0025742F"/>
    <w:rsid w:val="00294A5A"/>
    <w:rsid w:val="002B363C"/>
    <w:rsid w:val="002D3458"/>
    <w:rsid w:val="00302449"/>
    <w:rsid w:val="00340432"/>
    <w:rsid w:val="00361350"/>
    <w:rsid w:val="00394E53"/>
    <w:rsid w:val="00396DC8"/>
    <w:rsid w:val="003D15BC"/>
    <w:rsid w:val="0040465A"/>
    <w:rsid w:val="0043177A"/>
    <w:rsid w:val="00452D66"/>
    <w:rsid w:val="004644D5"/>
    <w:rsid w:val="004768E5"/>
    <w:rsid w:val="00491175"/>
    <w:rsid w:val="004D05E5"/>
    <w:rsid w:val="00537F60"/>
    <w:rsid w:val="00562F79"/>
    <w:rsid w:val="005F085B"/>
    <w:rsid w:val="0062452C"/>
    <w:rsid w:val="006276D4"/>
    <w:rsid w:val="00635E09"/>
    <w:rsid w:val="00650B8F"/>
    <w:rsid w:val="00661FE6"/>
    <w:rsid w:val="006865C9"/>
    <w:rsid w:val="00713F9A"/>
    <w:rsid w:val="0075783A"/>
    <w:rsid w:val="00790B7C"/>
    <w:rsid w:val="00796310"/>
    <w:rsid w:val="00796C98"/>
    <w:rsid w:val="007B67EF"/>
    <w:rsid w:val="007B6CFA"/>
    <w:rsid w:val="007D3EBC"/>
    <w:rsid w:val="007D7A21"/>
    <w:rsid w:val="007E192A"/>
    <w:rsid w:val="0080779D"/>
    <w:rsid w:val="00814220"/>
    <w:rsid w:val="00870BF2"/>
    <w:rsid w:val="008A2A74"/>
    <w:rsid w:val="008D60DF"/>
    <w:rsid w:val="008E4A1D"/>
    <w:rsid w:val="009106C8"/>
    <w:rsid w:val="00930F46"/>
    <w:rsid w:val="00955503"/>
    <w:rsid w:val="00961CAA"/>
    <w:rsid w:val="0098103B"/>
    <w:rsid w:val="00982A73"/>
    <w:rsid w:val="00983689"/>
    <w:rsid w:val="00986E27"/>
    <w:rsid w:val="00990178"/>
    <w:rsid w:val="009A18D1"/>
    <w:rsid w:val="009C41FA"/>
    <w:rsid w:val="009C4A90"/>
    <w:rsid w:val="009C69D4"/>
    <w:rsid w:val="009F6AEF"/>
    <w:rsid w:val="00A03CA6"/>
    <w:rsid w:val="00A61062"/>
    <w:rsid w:val="00A70C9D"/>
    <w:rsid w:val="00A747EF"/>
    <w:rsid w:val="00A75BA6"/>
    <w:rsid w:val="00A76445"/>
    <w:rsid w:val="00A95170"/>
    <w:rsid w:val="00A95F26"/>
    <w:rsid w:val="00AF064F"/>
    <w:rsid w:val="00B24332"/>
    <w:rsid w:val="00B3390D"/>
    <w:rsid w:val="00B36991"/>
    <w:rsid w:val="00B443A7"/>
    <w:rsid w:val="00B565ED"/>
    <w:rsid w:val="00B626DA"/>
    <w:rsid w:val="00BA0B54"/>
    <w:rsid w:val="00BA6B89"/>
    <w:rsid w:val="00BE62ED"/>
    <w:rsid w:val="00BF42DE"/>
    <w:rsid w:val="00BF53DE"/>
    <w:rsid w:val="00C205FB"/>
    <w:rsid w:val="00C656C3"/>
    <w:rsid w:val="00C670F7"/>
    <w:rsid w:val="00C9402C"/>
    <w:rsid w:val="00CA6463"/>
    <w:rsid w:val="00CB0419"/>
    <w:rsid w:val="00CD5D03"/>
    <w:rsid w:val="00D3679D"/>
    <w:rsid w:val="00D43796"/>
    <w:rsid w:val="00D529C8"/>
    <w:rsid w:val="00D5457D"/>
    <w:rsid w:val="00D7056E"/>
    <w:rsid w:val="00DD3EFB"/>
    <w:rsid w:val="00DD4CD4"/>
    <w:rsid w:val="00DF27FA"/>
    <w:rsid w:val="00E0502F"/>
    <w:rsid w:val="00E31FCF"/>
    <w:rsid w:val="00E50DBF"/>
    <w:rsid w:val="00E63BAE"/>
    <w:rsid w:val="00E80C1B"/>
    <w:rsid w:val="00E9586C"/>
    <w:rsid w:val="00EA3665"/>
    <w:rsid w:val="00EB5336"/>
    <w:rsid w:val="00EC0A43"/>
    <w:rsid w:val="00EF0C3E"/>
    <w:rsid w:val="00F41604"/>
    <w:rsid w:val="00F656A5"/>
    <w:rsid w:val="00F86093"/>
    <w:rsid w:val="00F95CB0"/>
    <w:rsid w:val="00FA3835"/>
    <w:rsid w:val="00FE0DC2"/>
    <w:rsid w:val="00FF3BB2"/>
    <w:rsid w:val="00FF42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2D8B5F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8A2A7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A2A7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A2A7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A2A7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A2A74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2A7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2A7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emf"/><Relationship Id="rId21" Type="http://schemas.openxmlformats.org/officeDocument/2006/relationships/image" Target="media/image8.e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9.e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emf"/><Relationship Id="rId138" Type="http://schemas.openxmlformats.org/officeDocument/2006/relationships/oleObject" Target="embeddings/oleObject67.bin"/><Relationship Id="rId154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emf"/><Relationship Id="rId11" Type="http://schemas.openxmlformats.org/officeDocument/2006/relationships/image" Target="media/image3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png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emf"/><Relationship Id="rId144" Type="http://schemas.openxmlformats.org/officeDocument/2006/relationships/oleObject" Target="embeddings/oleObject70.bin"/><Relationship Id="rId149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png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emf"/><Relationship Id="rId48" Type="http://schemas.openxmlformats.org/officeDocument/2006/relationships/image" Target="media/image21.emf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e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e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emf"/><Relationship Id="rId150" Type="http://schemas.openxmlformats.org/officeDocument/2006/relationships/footer" Target="footer2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emf"/><Relationship Id="rId59" Type="http://schemas.openxmlformats.org/officeDocument/2006/relationships/image" Target="media/image27.emf"/><Relationship Id="rId67" Type="http://schemas.openxmlformats.org/officeDocument/2006/relationships/image" Target="media/image31.emf"/><Relationship Id="rId103" Type="http://schemas.openxmlformats.org/officeDocument/2006/relationships/image" Target="media/image49.e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137" Type="http://schemas.openxmlformats.org/officeDocument/2006/relationships/image" Target="media/image65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image" Target="media/image24.e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emf"/><Relationship Id="rId83" Type="http://schemas.openxmlformats.org/officeDocument/2006/relationships/image" Target="media/image39.e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emf"/><Relationship Id="rId96" Type="http://schemas.openxmlformats.org/officeDocument/2006/relationships/image" Target="media/image46.e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emf"/><Relationship Id="rId153" Type="http://schemas.openxmlformats.org/officeDocument/2006/relationships/fontTable" Target="fontTable.xml"/><Relationship Id="rId161" Type="http://schemas.microsoft.com/office/2016/09/relationships/commentsIds" Target="commentsId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e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e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73" Type="http://schemas.openxmlformats.org/officeDocument/2006/relationships/image" Target="media/image34.e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e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emf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143" Type="http://schemas.openxmlformats.org/officeDocument/2006/relationships/image" Target="media/image68.emf"/><Relationship Id="rId148" Type="http://schemas.openxmlformats.org/officeDocument/2006/relationships/header" Target="header2.xml"/><Relationship Id="rId15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image" Target="media/image67.emf"/><Relationship Id="rId146" Type="http://schemas.openxmlformats.org/officeDocument/2006/relationships/oleObject" Target="embeddings/oleObject71.bin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e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emf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61" Type="http://schemas.openxmlformats.org/officeDocument/2006/relationships/image" Target="media/image28.emf"/><Relationship Id="rId82" Type="http://schemas.openxmlformats.org/officeDocument/2006/relationships/oleObject" Target="embeddings/oleObject38.bin"/><Relationship Id="rId152" Type="http://schemas.openxmlformats.org/officeDocument/2006/relationships/footer" Target="footer3.xml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emf"/><Relationship Id="rId77" Type="http://schemas.openxmlformats.org/officeDocument/2006/relationships/image" Target="media/image36.emf"/><Relationship Id="rId100" Type="http://schemas.openxmlformats.org/officeDocument/2006/relationships/image" Target="media/image48.emf"/><Relationship Id="rId105" Type="http://schemas.openxmlformats.org/officeDocument/2006/relationships/image" Target="media/image50.emf"/><Relationship Id="rId126" Type="http://schemas.openxmlformats.org/officeDocument/2006/relationships/image" Target="media/image60.emf"/><Relationship Id="rId14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emf"/><Relationship Id="rId98" Type="http://schemas.openxmlformats.org/officeDocument/2006/relationships/image" Target="media/image47.e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11B301-105F-48EA-9EFE-36ABD34116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99</Words>
  <Characters>5697</Characters>
  <Application>Microsoft Office Word</Application>
  <DocSecurity>4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683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1-20T10:41:00Z</dcterms:created>
  <dcterms:modified xsi:type="dcterms:W3CDTF">2017-11-20T10:41:00Z</dcterms:modified>
  <cp:category/>
</cp:coreProperties>
</file>